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2" r:id="rId2"/>
  </p:sldMasterIdLst>
  <p:notesMasterIdLst>
    <p:notesMasterId r:id="rId21"/>
  </p:notesMasterIdLst>
  <p:sldIdLst>
    <p:sldId id="631" r:id="rId3"/>
    <p:sldId id="584" r:id="rId4"/>
    <p:sldId id="585" r:id="rId5"/>
    <p:sldId id="586" r:id="rId6"/>
    <p:sldId id="632" r:id="rId7"/>
    <p:sldId id="589" r:id="rId8"/>
    <p:sldId id="590" r:id="rId9"/>
    <p:sldId id="591" r:id="rId10"/>
    <p:sldId id="633" r:id="rId11"/>
    <p:sldId id="634" r:id="rId12"/>
    <p:sldId id="635" r:id="rId13"/>
    <p:sldId id="625" r:id="rId14"/>
    <p:sldId id="626" r:id="rId15"/>
    <p:sldId id="627" r:id="rId16"/>
    <p:sldId id="636" r:id="rId17"/>
    <p:sldId id="629" r:id="rId18"/>
    <p:sldId id="630" r:id="rId19"/>
    <p:sldId id="637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00FF"/>
    <a:srgbClr val="FFA521"/>
    <a:srgbClr val="800000"/>
    <a:srgbClr val="7030A0"/>
    <a:srgbClr val="CCECFF"/>
    <a:srgbClr val="996600"/>
    <a:srgbClr val="9E4F00"/>
    <a:srgbClr val="CC6600"/>
    <a:srgbClr val="C88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55" autoAdjust="0"/>
    <p:restoredTop sz="97314" autoAdjust="0"/>
  </p:normalViewPr>
  <p:slideViewPr>
    <p:cSldViewPr>
      <p:cViewPr varScale="1">
        <p:scale>
          <a:sx n="145" d="100"/>
          <a:sy n="145" d="100"/>
        </p:scale>
        <p:origin x="246" y="120"/>
      </p:cViewPr>
      <p:guideLst>
        <p:guide orient="horz" pos="1620"/>
        <p:guide pos="2880"/>
      </p:guideLst>
    </p:cSldViewPr>
  </p:slideViewPr>
  <p:outlineViewPr>
    <p:cViewPr>
      <p:scale>
        <a:sx n="100" d="100"/>
        <a:sy n="100" d="100"/>
      </p:scale>
      <p:origin x="0" y="954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7AB04-3B77-4F1E-89C1-6551CC5BD79B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880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945536-69C0-410E-BA42-046967C30BDD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243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615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9108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58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443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0021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149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167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5215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033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001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806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666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313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88" r:id="rId4"/>
    <p:sldLayoutId id="2147483799" r:id="rId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577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microsoft.com/office/2007/relationships/hdphoto" Target="../media/hdphoto3.wdp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81.png"/><Relationship Id="rId7" Type="http://schemas.openxmlformats.org/officeDocument/2006/relationships/image" Target="../media/image174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8.png"/><Relationship Id="rId7" Type="http://schemas.openxmlformats.org/officeDocument/2006/relationships/image" Target="../media/image1490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0.png"/><Relationship Id="rId10" Type="http://schemas.openxmlformats.org/officeDocument/2006/relationships/image" Target="../media/image152.png"/><Relationship Id="rId4" Type="http://schemas.openxmlformats.org/officeDocument/2006/relationships/image" Target="../media/image159.png"/><Relationship Id="rId9" Type="http://schemas.openxmlformats.org/officeDocument/2006/relationships/image" Target="../media/image16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0.png"/><Relationship Id="rId7" Type="http://schemas.openxmlformats.org/officeDocument/2006/relationships/image" Target="../media/image166.png"/><Relationship Id="rId2" Type="http://schemas.openxmlformats.org/officeDocument/2006/relationships/image" Target="../media/image15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340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3</a:t>
            </a:r>
            <a:br>
              <a:rPr lang="en-US" dirty="0" smtClean="0"/>
            </a:br>
            <a:r>
              <a:rPr lang="en-US" dirty="0" smtClean="0"/>
              <a:t>Solved Example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703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703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1196002" y="693906"/>
            <a:ext cx="3771138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455307" y="680571"/>
            <a:ext cx="648362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3733800" y="446247"/>
            <a:ext cx="3733800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448957" y="441055"/>
            <a:ext cx="2866931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57200" y="186102"/>
            <a:ext cx="7010400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-10886" y="1144853"/>
            <a:ext cx="9169400" cy="4129755"/>
            <a:chOff x="-10886" y="972469"/>
            <a:chExt cx="9169400" cy="4129755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359"/>
            <a:stretch/>
          </p:blipFill>
          <p:spPr>
            <a:xfrm>
              <a:off x="14514" y="4521199"/>
              <a:ext cx="9144000" cy="581025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16" t="73248" b="15812"/>
            <a:stretch/>
          </p:blipFill>
          <p:spPr>
            <a:xfrm>
              <a:off x="-10886" y="4114799"/>
              <a:ext cx="9169400" cy="406400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53" b="88360" l="0" r="3031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15" r="69594" b="15992"/>
            <a:stretch/>
          </p:blipFill>
          <p:spPr>
            <a:xfrm>
              <a:off x="990601" y="2647950"/>
              <a:ext cx="1295399" cy="1863723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61122" name="Picture 2" descr="C:\Users\ADMIN\Desktop\Images\P5234605_1128201214538AM.JPG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37" r="26074" b="4412"/>
            <a:stretch/>
          </p:blipFill>
          <p:spPr bwMode="auto">
            <a:xfrm>
              <a:off x="3962400" y="972469"/>
              <a:ext cx="1676400" cy="35268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" name="Rounded Rectangle 36"/>
          <p:cNvSpPr/>
          <p:nvPr/>
        </p:nvSpPr>
        <p:spPr>
          <a:xfrm>
            <a:off x="1097319" y="190865"/>
            <a:ext cx="3279421" cy="24688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2162175" y="2940802"/>
            <a:ext cx="0" cy="173736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487269" y="3615291"/>
            <a:ext cx="646331" cy="369332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Bookman Old Style"/>
              </a:rPr>
              <a:t>7 </a:t>
            </a:r>
            <a:r>
              <a:rPr lang="en-US" b="1" i="1" dirty="0" smtClean="0">
                <a:solidFill>
                  <a:srgbClr val="FFFF00"/>
                </a:solidFill>
                <a:latin typeface="Bookman Old Style"/>
              </a:rPr>
              <a:t>m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4800601" y="190865"/>
            <a:ext cx="2667000" cy="24688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67409" y="434833"/>
            <a:ext cx="2838954" cy="24688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141472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  From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top of a 7 m high building, the angle of elevation of the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top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 cabl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ower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is 60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° and the angle of depression of its foot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is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45°.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Determine th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height o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ower. </a:t>
            </a:r>
            <a:endParaRPr lang="en-US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2152650" y="2950327"/>
            <a:ext cx="2651760" cy="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800600" y="1136767"/>
            <a:ext cx="0" cy="3556816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261122" idx="0"/>
          </p:cNvCxnSpPr>
          <p:nvPr/>
        </p:nvCxnSpPr>
        <p:spPr>
          <a:xfrm flipH="1">
            <a:off x="2162175" y="1144853"/>
            <a:ext cx="2638425" cy="1795949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2152650" y="2950327"/>
            <a:ext cx="2651760" cy="1743257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2148840" y="4671712"/>
            <a:ext cx="2651760" cy="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c 55"/>
          <p:cNvSpPr/>
          <p:nvPr/>
        </p:nvSpPr>
        <p:spPr>
          <a:xfrm>
            <a:off x="1809752" y="2606023"/>
            <a:ext cx="685800" cy="685800"/>
          </a:xfrm>
          <a:prstGeom prst="arc">
            <a:avLst>
              <a:gd name="adj1" fmla="val 19515159"/>
              <a:gd name="adj2" fmla="val 2531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9" name="Arc 58"/>
          <p:cNvSpPr/>
          <p:nvPr/>
        </p:nvSpPr>
        <p:spPr>
          <a:xfrm>
            <a:off x="1707353" y="2496486"/>
            <a:ext cx="907257" cy="907257"/>
          </a:xfrm>
          <a:prstGeom prst="arc">
            <a:avLst>
              <a:gd name="adj1" fmla="val 1480"/>
              <a:gd name="adj2" fmla="val 200197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500073" y="2615150"/>
            <a:ext cx="582211" cy="369332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/>
              </a:rPr>
              <a:t>60º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545080" y="2965988"/>
            <a:ext cx="582211" cy="369332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/>
              </a:rPr>
              <a:t>45º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9530350">
            <a:off x="2852402" y="1765893"/>
            <a:ext cx="1209256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 rot="1954820">
            <a:off x="2976862" y="3604142"/>
            <a:ext cx="1188694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32258" y="2712314"/>
            <a:ext cx="1403083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35" name="Rounded Rectangular Callout 34"/>
          <p:cNvSpPr/>
          <p:nvPr/>
        </p:nvSpPr>
        <p:spPr>
          <a:xfrm>
            <a:off x="1334676" y="2394722"/>
            <a:ext cx="976501" cy="225584"/>
          </a:xfrm>
          <a:prstGeom prst="wedgeRoundRectCallout">
            <a:avLst>
              <a:gd name="adj1" fmla="val 31513"/>
              <a:gd name="adj2" fmla="val 156414"/>
              <a:gd name="adj3" fmla="val 16667"/>
            </a:avLst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Observer</a:t>
            </a:r>
            <a:endParaRPr lang="en-IN" sz="12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01823" y="1152564"/>
            <a:ext cx="336952" cy="3550647"/>
            <a:chOff x="4997048" y="980180"/>
            <a:chExt cx="336952" cy="3550647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5165524" y="980180"/>
              <a:ext cx="0" cy="3550647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arrow" w="med" len="med"/>
            </a:ln>
            <a:effectLst>
              <a:glow rad="101600">
                <a:srgbClr val="FFFF00">
                  <a:alpha val="6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4997048" y="2593277"/>
              <a:ext cx="336952" cy="369332"/>
            </a:xfrm>
            <a:prstGeom prst="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ookman Old Style"/>
                </a:rPr>
                <a:t>?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36" name="Rounded Rectangular Callout 35"/>
          <p:cNvSpPr/>
          <p:nvPr/>
        </p:nvSpPr>
        <p:spPr>
          <a:xfrm>
            <a:off x="5285482" y="915334"/>
            <a:ext cx="1191518" cy="426458"/>
          </a:xfrm>
          <a:prstGeom prst="wedgeRoundRectCallout">
            <a:avLst>
              <a:gd name="adj1" fmla="val -83601"/>
              <a:gd name="adj2" fmla="val 9002"/>
              <a:gd name="adj3" fmla="val 1666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Top of the cable tower</a:t>
            </a:r>
            <a:endParaRPr lang="en-IN" sz="12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3" name="Rounded Rectangular Callout 42"/>
          <p:cNvSpPr/>
          <p:nvPr/>
        </p:nvSpPr>
        <p:spPr>
          <a:xfrm>
            <a:off x="4941128" y="4044141"/>
            <a:ext cx="1333285" cy="427427"/>
          </a:xfrm>
          <a:prstGeom prst="wedgeRoundRectCallout">
            <a:avLst>
              <a:gd name="adj1" fmla="val -54333"/>
              <a:gd name="adj2" fmla="val 84048"/>
              <a:gd name="adj3" fmla="val 16667"/>
            </a:avLst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Foot of the cable tower</a:t>
            </a:r>
            <a:endParaRPr lang="en-IN" sz="12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4713594" y="1099843"/>
            <a:ext cx="174012" cy="174012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62379" y="4450705"/>
            <a:ext cx="219441" cy="21944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581660" y="4451476"/>
            <a:ext cx="219441" cy="21944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581989" y="2951702"/>
            <a:ext cx="219441" cy="21944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961797" y="2555815"/>
            <a:ext cx="339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27000">
                    <a:srgbClr val="FFFF00"/>
                  </a:glow>
                </a:effectLst>
                <a:latin typeface="Bookman Old Style" panose="02050604050505020204" pitchFamily="18" charset="0"/>
              </a:rPr>
              <a:t>A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27000">
                  <a:srgbClr val="FFFF00"/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893236" y="4616456"/>
            <a:ext cx="339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27000">
                    <a:srgbClr val="FFFF00"/>
                  </a:glow>
                </a:effectLst>
                <a:latin typeface="Bookman Old Style" panose="02050604050505020204" pitchFamily="18" charset="0"/>
              </a:rPr>
              <a:t>B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27000">
                  <a:srgbClr val="FFFF00"/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72518" y="4603750"/>
            <a:ext cx="339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27000">
                    <a:srgbClr val="FFFF00"/>
                  </a:glow>
                </a:effectLst>
                <a:latin typeface="Bookman Old Style" panose="02050604050505020204" pitchFamily="18" charset="0"/>
              </a:rPr>
              <a:t>D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27000">
                  <a:srgbClr val="FFFF00"/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43943" y="854015"/>
            <a:ext cx="339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27000">
                    <a:srgbClr val="FFFF00"/>
                  </a:glow>
                </a:effectLst>
                <a:latin typeface="Bookman Old Style" panose="02050604050505020204" pitchFamily="18" charset="0"/>
              </a:rPr>
              <a:t>C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27000">
                  <a:srgbClr val="FFFF00"/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792687" y="2757695"/>
            <a:ext cx="339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27000">
                    <a:srgbClr val="FFFF00"/>
                  </a:glow>
                </a:effectLst>
                <a:latin typeface="Bookman Old Style" panose="02050604050505020204" pitchFamily="18" charset="0"/>
              </a:rPr>
              <a:t>E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27000">
                  <a:srgbClr val="FFFF00"/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726012" y="4572006"/>
            <a:ext cx="174012" cy="174012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582196" y="2727613"/>
            <a:ext cx="219441" cy="21944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77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4" grpId="1" animBg="1"/>
      <p:bldP spid="62" grpId="0" animBg="1"/>
      <p:bldP spid="62" grpId="1" animBg="1"/>
      <p:bldP spid="61" grpId="0" animBg="1"/>
      <p:bldP spid="61" grpId="1" animBg="1"/>
      <p:bldP spid="33" grpId="0" animBg="1"/>
      <p:bldP spid="33" grpId="1" animBg="1"/>
      <p:bldP spid="32" grpId="0" animBg="1"/>
      <p:bldP spid="32" grpId="1" animBg="1"/>
      <p:bldP spid="37" grpId="0" animBg="1"/>
      <p:bldP spid="37" grpId="1" animBg="1"/>
      <p:bldP spid="39" grpId="0" animBg="1"/>
      <p:bldP spid="40" grpId="0" animBg="1"/>
      <p:bldP spid="40" grpId="1" animBg="1"/>
      <p:bldP spid="41" grpId="0" animBg="1"/>
      <p:bldP spid="41" grpId="1" animBg="1"/>
      <p:bldP spid="21" grpId="0" build="p"/>
      <p:bldP spid="56" grpId="0" animBg="1"/>
      <p:bldP spid="59" grpId="0" animBg="1"/>
      <p:bldP spid="60" grpId="0"/>
      <p:bldP spid="63" grpId="0"/>
      <p:bldP spid="28" grpId="0" animBg="1"/>
      <p:bldP spid="31" grpId="0" animBg="1"/>
      <p:bldP spid="34" grpId="0" animBg="1"/>
      <p:bldP spid="35" grpId="0" animBg="1"/>
      <p:bldP spid="36" grpId="0" animBg="1"/>
      <p:bldP spid="36" grpId="1" animBg="1"/>
      <p:bldP spid="43" grpId="0" animBg="1"/>
      <p:bldP spid="43" grpId="1" animBg="1"/>
      <p:bldP spid="46" grpId="0" animBg="1"/>
      <p:bldP spid="46" grpId="1" animBg="1"/>
      <p:bldP spid="6" grpId="0" animBg="1"/>
      <p:bldP spid="48" grpId="0" animBg="1"/>
      <p:bldP spid="49" grpId="0" animBg="1"/>
      <p:bldP spid="51" grpId="0"/>
      <p:bldP spid="52" grpId="0"/>
      <p:bldP spid="53" grpId="0"/>
      <p:bldP spid="54" grpId="0"/>
      <p:bldP spid="55" grpId="0"/>
      <p:bldP spid="2" grpId="0" animBg="1"/>
      <p:bldP spid="2" grpId="1" animBg="1"/>
      <p:bldP spid="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 rot="10800000">
            <a:off x="6043946" y="1484787"/>
            <a:ext cx="1371600" cy="1099038"/>
          </a:xfrm>
          <a:custGeom>
            <a:avLst/>
            <a:gdLst>
              <a:gd name="connsiteX0" fmla="*/ 0 w 1981200"/>
              <a:gd name="connsiteY0" fmla="*/ 1181100 h 1187450"/>
              <a:gd name="connsiteX1" fmla="*/ 1981200 w 1981200"/>
              <a:gd name="connsiteY1" fmla="*/ 1187450 h 1187450"/>
              <a:gd name="connsiteX2" fmla="*/ 19050 w 1981200"/>
              <a:gd name="connsiteY2" fmla="*/ 0 h 1187450"/>
              <a:gd name="connsiteX3" fmla="*/ 0 w 1981200"/>
              <a:gd name="connsiteY3" fmla="*/ 1181100 h 118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1200" h="1187450">
                <a:moveTo>
                  <a:pt x="0" y="1181100"/>
                </a:moveTo>
                <a:lnTo>
                  <a:pt x="1981200" y="1187450"/>
                </a:lnTo>
                <a:lnTo>
                  <a:pt x="19050" y="0"/>
                </a:lnTo>
                <a:cubicBezTo>
                  <a:pt x="21167" y="395817"/>
                  <a:pt x="23283" y="791633"/>
                  <a:pt x="0" y="1181100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7211514" y="1293135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6029205" y="2399916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7206458" y="2394173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7206424" y="1485302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57200" y="331241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  From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top of a 7 m high building,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th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angle of elevation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he top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 cabl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tower is 60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° and the angle of depressio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of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it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foot is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45°.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Determine th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height o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ower. </a:t>
            </a:r>
            <a:endParaRPr lang="en-US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6624320" y="1441340"/>
            <a:ext cx="544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7</a:t>
            </a:r>
            <a:r>
              <a:rPr lang="en-US" sz="1600" b="1" i="1" dirty="0" smtClean="0">
                <a:solidFill>
                  <a:srgbClr val="FF0000"/>
                </a:solidFill>
                <a:latin typeface="Bookman Old Style" pitchFamily="18" charset="0"/>
              </a:rPr>
              <a:t>m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08537" y="1930072"/>
            <a:ext cx="503989" cy="22768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2127565" y="3742446"/>
            <a:ext cx="408930" cy="2643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999221" y="3865448"/>
            <a:ext cx="842999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9" name="Arc 98"/>
          <p:cNvSpPr/>
          <p:nvPr/>
        </p:nvSpPr>
        <p:spPr>
          <a:xfrm rot="10800000">
            <a:off x="5752401" y="1166794"/>
            <a:ext cx="617397" cy="659368"/>
          </a:xfrm>
          <a:prstGeom prst="arc">
            <a:avLst>
              <a:gd name="adj1" fmla="val 10667084"/>
              <a:gd name="adj2" fmla="val 13109008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742" y="157537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82979" y="1579906"/>
            <a:ext cx="4884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Let the height of cable tower (CD) be ‘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’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9583" y="1840448"/>
            <a:ext cx="37448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Height of the building (AB) = 7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8244" y="3430905"/>
            <a:ext cx="1729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D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5411" y="3830957"/>
            <a:ext cx="9710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an 45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2868" y="3830957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97434" y="3702785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ED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137693" y="4004411"/>
            <a:ext cx="40070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095504" y="3964305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4323874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38289" y="4333710"/>
            <a:ext cx="290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02868" y="4323874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97445" y="4188559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139279" y="4490185"/>
            <a:ext cx="457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43127" y="4450079"/>
            <a:ext cx="5238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1123" y="4688205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0077" y="4688205"/>
            <a:ext cx="534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04391" y="4688205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094190" y="4688205"/>
            <a:ext cx="544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6026150" y="1479912"/>
            <a:ext cx="0" cy="1108301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6039497" y="1487522"/>
            <a:ext cx="1369081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391400" y="616674"/>
            <a:ext cx="0" cy="1952517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H="1">
            <a:off x="6019012" y="623485"/>
            <a:ext cx="1363747" cy="856376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 flipV="1">
            <a:off x="6035845" y="1484229"/>
            <a:ext cx="1365079" cy="1102262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>
            <a:off x="6032342" y="2579722"/>
            <a:ext cx="1378311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>
            <a:off x="5735604" y="1195485"/>
            <a:ext cx="571534" cy="571534"/>
          </a:xfrm>
          <a:prstGeom prst="arc">
            <a:avLst>
              <a:gd name="adj1" fmla="val 19565104"/>
              <a:gd name="adj2" fmla="val 25310"/>
            </a:avLst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Arc 80"/>
          <p:cNvSpPr/>
          <p:nvPr/>
        </p:nvSpPr>
        <p:spPr>
          <a:xfrm>
            <a:off x="5667804" y="1134625"/>
            <a:ext cx="701354" cy="701354"/>
          </a:xfrm>
          <a:prstGeom prst="arc">
            <a:avLst>
              <a:gd name="adj1" fmla="val 21558898"/>
              <a:gd name="adj2" fmla="val 2378209"/>
            </a:avLst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235700" y="1216255"/>
            <a:ext cx="494046" cy="307777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60º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295233" y="1484113"/>
            <a:ext cx="494046" cy="307777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45º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56768" y="1200150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A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740404" y="2419385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B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349467" y="2464381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D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241037" y="320297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C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7349467" y="1317992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480722" y="1858435"/>
            <a:ext cx="54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7 </a:t>
            </a:r>
            <a:r>
              <a:rPr lang="en-US" sz="14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m</a:t>
            </a:r>
            <a:endParaRPr lang="en-US" sz="14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344685" y="1870354"/>
            <a:ext cx="645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7 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m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830404" y="603986"/>
            <a:ext cx="322996" cy="2030253"/>
            <a:chOff x="8459683" y="1374148"/>
            <a:chExt cx="322996" cy="1729118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8620125" y="1374148"/>
              <a:ext cx="0" cy="172911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8459683" y="2036409"/>
              <a:ext cx="32299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h</a:t>
              </a:r>
              <a:endParaRPr lang="en-US" sz="1600" b="1" i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7380963" y="887123"/>
            <a:ext cx="639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h</a:t>
            </a:r>
            <a:r>
              <a:rPr lang="en-US" sz="14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 – 7</a:t>
            </a:r>
            <a:endParaRPr lang="en-US" sz="14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7394034" y="617518"/>
            <a:ext cx="0" cy="1961585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6026134" y="1480718"/>
            <a:ext cx="0" cy="1116544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H="1" flipV="1">
            <a:off x="5996091" y="1488874"/>
            <a:ext cx="1397943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 flipH="1">
            <a:off x="7654182" y="1626865"/>
            <a:ext cx="821059" cy="400110"/>
          </a:xfrm>
          <a:prstGeom prst="wedgeRectCallout">
            <a:avLst>
              <a:gd name="adj1" fmla="val 75346"/>
              <a:gd name="adj2" fmla="val 32260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001082" y="878317"/>
            <a:ext cx="1082348" cy="246221"/>
          </a:xfrm>
          <a:prstGeom prst="wedgeRectCallout">
            <a:avLst>
              <a:gd name="adj1" fmla="val 28333"/>
              <a:gd name="adj2" fmla="val 190061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7397750" y="1476490"/>
            <a:ext cx="0" cy="1119384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1887265" y="925198"/>
            <a:ext cx="2302567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EAD</a:t>
            </a:r>
            <a:r>
              <a:rPr lang="en-IN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  <a:endParaRPr lang="en-IN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1800301" y="814526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913493" y="878317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EAD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911359" y="1158157"/>
            <a:ext cx="1898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903739" y="1429033"/>
            <a:ext cx="19059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701979" y="1158157"/>
            <a:ext cx="870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ED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701979" y="1429033"/>
            <a:ext cx="487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E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962025" y="2095940"/>
            <a:ext cx="2314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err="1" smtClean="0">
                <a:solidFill>
                  <a:prstClr val="black"/>
                </a:solidFill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ABDE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is rectangle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3101703" y="2095940"/>
            <a:ext cx="17225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By definition]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609600" y="2396490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952500" y="2396490"/>
            <a:ext cx="534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1317625" y="2396490"/>
            <a:ext cx="332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524000" y="2396490"/>
            <a:ext cx="5146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ED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1920530" y="2396490"/>
            <a:ext cx="332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2126905" y="2396490"/>
            <a:ext cx="628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cxnSp>
        <p:nvCxnSpPr>
          <p:cNvPr id="196" name="Straight Connector 195"/>
          <p:cNvCxnSpPr/>
          <p:nvPr/>
        </p:nvCxnSpPr>
        <p:spPr>
          <a:xfrm>
            <a:off x="7397750" y="1468900"/>
            <a:ext cx="1047" cy="1107347"/>
          </a:xfrm>
          <a:prstGeom prst="line">
            <a:avLst/>
          </a:prstGeom>
          <a:ln w="57150">
            <a:solidFill>
              <a:srgbClr val="00B05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Rounded Rectangle 196"/>
          <p:cNvSpPr/>
          <p:nvPr/>
        </p:nvSpPr>
        <p:spPr>
          <a:xfrm>
            <a:off x="1918515" y="824039"/>
            <a:ext cx="2067376" cy="714665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bserve CD</a:t>
            </a:r>
            <a:endParaRPr lang="en-US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1945485" y="843192"/>
            <a:ext cx="2306507" cy="81335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D is made up of CE and ED</a:t>
            </a:r>
            <a:endParaRPr lang="en-US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>
            <a:off x="7394482" y="613425"/>
            <a:ext cx="0" cy="881938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TextBox 199"/>
          <p:cNvSpPr txBox="1"/>
          <p:nvPr/>
        </p:nvSpPr>
        <p:spPr>
          <a:xfrm>
            <a:off x="952500" y="2655570"/>
            <a:ext cx="5048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E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1298641" y="2655983"/>
            <a:ext cx="301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1481138" y="2655570"/>
            <a:ext cx="5048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ED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1862138" y="2655570"/>
            <a:ext cx="314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2071689" y="2655570"/>
            <a:ext cx="500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D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612140" y="2919730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955040" y="2919730"/>
            <a:ext cx="534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E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1334454" y="2919730"/>
            <a:ext cx="332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1545593" y="2919730"/>
            <a:ext cx="302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1785941" y="2919730"/>
            <a:ext cx="332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2052638" y="2919730"/>
            <a:ext cx="3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609600" y="3184842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952500" y="3184842"/>
            <a:ext cx="534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E</a:t>
            </a:r>
          </a:p>
        </p:txBody>
      </p:sp>
      <p:sp>
        <p:nvSpPr>
          <p:cNvPr id="213" name="TextBox 212"/>
          <p:cNvSpPr txBox="1"/>
          <p:nvPr/>
        </p:nvSpPr>
        <p:spPr>
          <a:xfrm>
            <a:off x="1331914" y="3184842"/>
            <a:ext cx="3326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1543053" y="3184842"/>
            <a:ext cx="11642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– 7)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sp>
        <p:nvSpPr>
          <p:cNvPr id="149" name="Rounded Rectangular Callout 148"/>
          <p:cNvSpPr/>
          <p:nvPr/>
        </p:nvSpPr>
        <p:spPr>
          <a:xfrm>
            <a:off x="1443432" y="3036946"/>
            <a:ext cx="1604568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501528" y="3154818"/>
            <a:ext cx="11592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45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2604255" y="3133595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2584003" y="314461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1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16" name="Straight Connector 215"/>
          <p:cNvCxnSpPr/>
          <p:nvPr/>
        </p:nvCxnSpPr>
        <p:spPr>
          <a:xfrm flipH="1">
            <a:off x="6029971" y="1483763"/>
            <a:ext cx="0" cy="1106200"/>
          </a:xfrm>
          <a:prstGeom prst="line">
            <a:avLst/>
          </a:prstGeom>
          <a:ln w="57150">
            <a:solidFill>
              <a:srgbClr val="00B05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ounded Rectangle 111"/>
          <p:cNvSpPr/>
          <p:nvPr/>
        </p:nvSpPr>
        <p:spPr>
          <a:xfrm>
            <a:off x="1086127" y="740027"/>
            <a:ext cx="3438810" cy="104035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222501" y="865405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436156" y="1317546"/>
            <a:ext cx="6882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sz="1600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9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4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4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4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4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4" dur="4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2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0" dur="4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10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1000"/>
                            </p:stCondLst>
                            <p:childTnLst>
                              <p:par>
                                <p:cTn id="2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8" dur="4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5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00"/>
                            </p:stCondLst>
                            <p:childTnLst>
                              <p:par>
                                <p:cTn id="4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000"/>
                            </p:stCondLst>
                            <p:childTnLst>
                              <p:par>
                                <p:cTn id="47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10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4" grpId="0" animBg="1"/>
      <p:bldP spid="154" grpId="1" animBg="1"/>
      <p:bldP spid="153" grpId="0" animBg="1"/>
      <p:bldP spid="153" grpId="1" animBg="1"/>
      <p:bldP spid="148" grpId="0" animBg="1"/>
      <p:bldP spid="148" grpId="1" animBg="1"/>
      <p:bldP spid="99" grpId="0" animBg="1"/>
      <p:bldP spid="99" grpId="1" animBg="1"/>
      <p:bldP spid="99" grpId="2" animBg="1"/>
      <p:bldP spid="92" grpId="0"/>
      <p:bldP spid="95" grpId="0"/>
      <p:bldP spid="102" grpId="0" animBg="1"/>
      <p:bldP spid="102" grpId="1" animBg="1"/>
      <p:bldP spid="103" grpId="0" animBg="1"/>
      <p:bldP spid="103" grpId="1" animBg="1"/>
      <p:bldP spid="105" grpId="0" animBg="1"/>
      <p:bldP spid="105" grpId="1" animBg="1"/>
      <p:bldP spid="106" grpId="0" animBg="1"/>
      <p:bldP spid="106" grpId="1" animBg="1"/>
      <p:bldP spid="107" grpId="0" build="allAtOnce"/>
      <p:bldP spid="108" grpId="0" build="allAtOnce"/>
      <p:bldP spid="109" grpId="0" build="allAtOnce"/>
      <p:bldP spid="110" grpId="0" build="allAtOnce"/>
      <p:bldP spid="111" grpId="0" build="allAtOnce"/>
      <p:bldP spid="197" grpId="0" animBg="1"/>
      <p:bldP spid="197" grpId="1" animBg="1"/>
      <p:bldP spid="198" grpId="0" animBg="1"/>
      <p:bldP spid="198" grpId="1" animBg="1"/>
      <p:bldP spid="149" grpId="0" animBg="1"/>
      <p:bldP spid="149" grpId="1" animBg="1"/>
      <p:bldP spid="150" grpId="0"/>
      <p:bldP spid="150" grpId="1"/>
      <p:bldP spid="151" grpId="0"/>
      <p:bldP spid="151" grpId="1"/>
      <p:bldP spid="152" grpId="0"/>
      <p:bldP spid="152" grpId="1"/>
      <p:bldP spid="112" grpId="0" animBg="1"/>
      <p:bldP spid="112" grpId="1" animBg="1"/>
      <p:bldP spid="113" grpId="0"/>
      <p:bldP spid="113" grpId="1"/>
      <p:bldP spid="114" grpId="0"/>
      <p:bldP spid="11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Rounded Rectangle 155"/>
          <p:cNvSpPr/>
          <p:nvPr/>
        </p:nvSpPr>
        <p:spPr>
          <a:xfrm>
            <a:off x="7446155" y="910052"/>
            <a:ext cx="519260" cy="2723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6039496" y="658851"/>
            <a:ext cx="1337949" cy="813138"/>
          </a:xfrm>
          <a:custGeom>
            <a:avLst/>
            <a:gdLst>
              <a:gd name="connsiteX0" fmla="*/ 0 w 1957388"/>
              <a:gd name="connsiteY0" fmla="*/ 1233487 h 1233487"/>
              <a:gd name="connsiteX1" fmla="*/ 1957388 w 1957388"/>
              <a:gd name="connsiteY1" fmla="*/ 1223962 h 1233487"/>
              <a:gd name="connsiteX2" fmla="*/ 1952625 w 1957388"/>
              <a:gd name="connsiteY2" fmla="*/ 0 h 1233487"/>
              <a:gd name="connsiteX3" fmla="*/ 0 w 1957388"/>
              <a:gd name="connsiteY3" fmla="*/ 1233487 h 1233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57388" h="1233487">
                <a:moveTo>
                  <a:pt x="0" y="1233487"/>
                </a:moveTo>
                <a:lnTo>
                  <a:pt x="1957388" y="1223962"/>
                </a:lnTo>
                <a:cubicBezTo>
                  <a:pt x="1955800" y="815975"/>
                  <a:pt x="1954213" y="407987"/>
                  <a:pt x="1952625" y="0"/>
                </a:cubicBezTo>
                <a:lnTo>
                  <a:pt x="0" y="1233487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6683874" y="1508942"/>
            <a:ext cx="408930" cy="22099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3" name="Arc 132"/>
          <p:cNvSpPr/>
          <p:nvPr/>
        </p:nvSpPr>
        <p:spPr>
          <a:xfrm rot="19009">
            <a:off x="5729116" y="1189359"/>
            <a:ext cx="576072" cy="576072"/>
          </a:xfrm>
          <a:prstGeom prst="arc">
            <a:avLst>
              <a:gd name="adj1" fmla="val 19531085"/>
              <a:gd name="adj2" fmla="val 97628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7211514" y="1293135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6029205" y="2399916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7206458" y="2394173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7206424" y="1485302"/>
            <a:ext cx="182968" cy="18296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6624320" y="1441340"/>
            <a:ext cx="544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7</a:t>
            </a:r>
            <a:r>
              <a:rPr lang="en-US" sz="1600" b="1" i="1" dirty="0" smtClean="0">
                <a:solidFill>
                  <a:srgbClr val="FF0000"/>
                </a:solidFill>
                <a:latin typeface="Bookman Old Style" pitchFamily="18" charset="0"/>
              </a:rPr>
              <a:t>m</a:t>
            </a:r>
          </a:p>
        </p:txBody>
      </p:sp>
      <p:cxnSp>
        <p:nvCxnSpPr>
          <p:cNvPr id="229" name="Straight Connector 228"/>
          <p:cNvCxnSpPr/>
          <p:nvPr/>
        </p:nvCxnSpPr>
        <p:spPr>
          <a:xfrm>
            <a:off x="6026150" y="1479912"/>
            <a:ext cx="0" cy="1108301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flipH="1">
            <a:off x="6039497" y="1487522"/>
            <a:ext cx="1369081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/>
          <p:nvPr/>
        </p:nvCxnSpPr>
        <p:spPr>
          <a:xfrm>
            <a:off x="7391400" y="616674"/>
            <a:ext cx="0" cy="1952517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flipH="1">
            <a:off x="6019012" y="623485"/>
            <a:ext cx="1363747" cy="856376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H="1" flipV="1">
            <a:off x="6035845" y="1484229"/>
            <a:ext cx="1365079" cy="1102262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 flipH="1">
            <a:off x="6032342" y="2579722"/>
            <a:ext cx="1378311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Arc 234"/>
          <p:cNvSpPr/>
          <p:nvPr/>
        </p:nvSpPr>
        <p:spPr>
          <a:xfrm>
            <a:off x="5735604" y="1195485"/>
            <a:ext cx="571534" cy="571534"/>
          </a:xfrm>
          <a:prstGeom prst="arc">
            <a:avLst>
              <a:gd name="adj1" fmla="val 19565104"/>
              <a:gd name="adj2" fmla="val 25310"/>
            </a:avLst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36" name="Arc 235"/>
          <p:cNvSpPr/>
          <p:nvPr/>
        </p:nvSpPr>
        <p:spPr>
          <a:xfrm>
            <a:off x="5667804" y="1134625"/>
            <a:ext cx="701354" cy="701354"/>
          </a:xfrm>
          <a:prstGeom prst="arc">
            <a:avLst>
              <a:gd name="adj1" fmla="val 21558898"/>
              <a:gd name="adj2" fmla="val 2378209"/>
            </a:avLst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6235700" y="1216255"/>
            <a:ext cx="494046" cy="307777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60º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6295233" y="1484113"/>
            <a:ext cx="494046" cy="307777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45º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5756768" y="1200150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A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5740404" y="2419385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B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7349467" y="2464381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D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7241037" y="320297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C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7349467" y="1317992"/>
            <a:ext cx="339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5480722" y="1858435"/>
            <a:ext cx="54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7 </a:t>
            </a:r>
            <a:r>
              <a:rPr lang="en-US" sz="14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m</a:t>
            </a:r>
            <a:endParaRPr lang="en-US" sz="14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7344685" y="1870354"/>
            <a:ext cx="645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7 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m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48" name="Group 247"/>
          <p:cNvGrpSpPr/>
          <p:nvPr/>
        </p:nvGrpSpPr>
        <p:grpSpPr>
          <a:xfrm>
            <a:off x="7830404" y="603986"/>
            <a:ext cx="322996" cy="2030253"/>
            <a:chOff x="8459683" y="1374148"/>
            <a:chExt cx="322996" cy="1729118"/>
          </a:xfrm>
        </p:grpSpPr>
        <p:cxnSp>
          <p:nvCxnSpPr>
            <p:cNvPr id="249" name="Straight Connector 248"/>
            <p:cNvCxnSpPr/>
            <p:nvPr/>
          </p:nvCxnSpPr>
          <p:spPr>
            <a:xfrm>
              <a:off x="8620125" y="1374148"/>
              <a:ext cx="0" cy="172911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0" name="TextBox 249"/>
            <p:cNvSpPr txBox="1"/>
            <p:nvPr/>
          </p:nvSpPr>
          <p:spPr>
            <a:xfrm>
              <a:off x="8459683" y="2036409"/>
              <a:ext cx="32299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h</a:t>
              </a:r>
              <a:endParaRPr lang="en-US" sz="1600" b="1" i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51" name="TextBox 250"/>
          <p:cNvSpPr txBox="1"/>
          <p:nvPr/>
        </p:nvSpPr>
        <p:spPr>
          <a:xfrm>
            <a:off x="7380963" y="887123"/>
            <a:ext cx="639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h</a:t>
            </a:r>
            <a:r>
              <a:rPr lang="en-US" sz="14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rPr>
              <a:t> – 7</a:t>
            </a:r>
            <a:endParaRPr lang="en-US" sz="14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2674195" y="3693990"/>
            <a:ext cx="335290" cy="272039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2406229" y="2219984"/>
            <a:ext cx="408930" cy="264337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2415904" y="1952472"/>
            <a:ext cx="408930" cy="264337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110762" y="4606709"/>
            <a:ext cx="4070150" cy="32188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1084296" y="2073703"/>
            <a:ext cx="859943" cy="303847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8761" y="1593850"/>
            <a:ext cx="1917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C,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65929" y="2048741"/>
            <a:ext cx="9710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an 60º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062771" y="2048741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63709" y="1920569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E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403968" y="2222195"/>
            <a:ext cx="40070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361779" y="2182089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74795" y="2610870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466989" y="2626398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989" y="2626398"/>
                <a:ext cx="452898" cy="3676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2062771" y="2610870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393529" y="2475555"/>
            <a:ext cx="732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– 7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408313" y="2777181"/>
            <a:ext cx="6688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600700" y="2737075"/>
            <a:ext cx="3190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76318" y="3011182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062771" y="3006004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319753" y="3000960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66424" y="2971968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424" y="2971968"/>
                <a:ext cx="452898" cy="367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2393529" y="2998163"/>
            <a:ext cx="732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– 7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2672" y="3343335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062771" y="3343335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084296" y="3343335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230967" y="3328812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67" y="3328812"/>
                <a:ext cx="452898" cy="3676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2399883" y="3343335"/>
            <a:ext cx="342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46258" y="3343335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 7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84261" y="3649507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62771" y="3644329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693897" y="3639188"/>
            <a:ext cx="371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360188" y="3651889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524503" y="3638809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583338" y="3644329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338" y="3644329"/>
                <a:ext cx="452898" cy="3676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2886109" y="3652360"/>
            <a:ext cx="631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 1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078137" y="4586040"/>
            <a:ext cx="4207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Height of the cable tower is 19.11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 flipH="1" flipV="1">
            <a:off x="6023355" y="1479912"/>
            <a:ext cx="1370398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6311405" y="1793410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7395298" y="601890"/>
            <a:ext cx="0" cy="899665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784320" y="4583761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782415" y="3982943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2062771" y="3977765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1692051" y="3972624"/>
            <a:ext cx="371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2358342" y="3985325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2522657" y="3972245"/>
            <a:ext cx="302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2603595" y="3985796"/>
            <a:ext cx="11273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.73 + 1)</a:t>
            </a:r>
          </a:p>
        </p:txBody>
      </p:sp>
      <p:grpSp>
        <p:nvGrpSpPr>
          <p:cNvPr id="182" name="Group 181"/>
          <p:cNvGrpSpPr/>
          <p:nvPr/>
        </p:nvGrpSpPr>
        <p:grpSpPr>
          <a:xfrm>
            <a:off x="1897998" y="3064199"/>
            <a:ext cx="1253010" cy="499618"/>
            <a:chOff x="5013379" y="5498759"/>
            <a:chExt cx="1253010" cy="499618"/>
          </a:xfrm>
        </p:grpSpPr>
        <p:sp>
          <p:nvSpPr>
            <p:cNvPr id="183" name="Rounded Rectangular Callout 182"/>
            <p:cNvSpPr/>
            <p:nvPr/>
          </p:nvSpPr>
          <p:spPr>
            <a:xfrm>
              <a:off x="5013379" y="5498759"/>
              <a:ext cx="1253010" cy="499618"/>
            </a:xfrm>
            <a:prstGeom prst="wedgeRoundRectCallout">
              <a:avLst>
                <a:gd name="adj1" fmla="val 25742"/>
                <a:gd name="adj2" fmla="val 7466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Rectangle 183"/>
                <p:cNvSpPr/>
                <p:nvPr/>
              </p:nvSpPr>
              <p:spPr>
                <a:xfrm>
                  <a:off x="5045147" y="5573392"/>
                  <a:ext cx="11701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dirty="0" smtClean="0">
                      <a:solidFill>
                        <a:prstClr val="white"/>
                      </a:solidFill>
                    </a:rPr>
                    <a:t>  =  </a:t>
                  </a:r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1.73</a:t>
                  </a:r>
                  <a:endParaRPr lang="en-US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84" name="Rectangle 1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147" y="5573392"/>
                  <a:ext cx="1170192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8197" r="-521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5" name="TextBox 184"/>
          <p:cNvSpPr txBox="1"/>
          <p:nvPr/>
        </p:nvSpPr>
        <p:spPr>
          <a:xfrm>
            <a:off x="774795" y="4295834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2062771" y="4290656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1684431" y="4285515"/>
            <a:ext cx="371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2350722" y="4298216"/>
            <a:ext cx="1249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 × 2.73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3352450" y="4290656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3640401" y="4298216"/>
            <a:ext cx="1130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9.11 </a:t>
            </a:r>
            <a:endParaRPr lang="en-US" sz="1600" b="1" i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457200" y="331241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  From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top of a 7 m high building,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th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angle of elevation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he top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 cabl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tower is 60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° and the angle of depressio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of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it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foot is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45°.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Determine th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height of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ower. </a:t>
            </a:r>
            <a:endParaRPr lang="en-US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500742" y="157537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135" name="TextBox 134"/>
          <p:cNvSpPr txBox="1"/>
          <p:nvPr/>
        </p:nvSpPr>
        <p:spPr>
          <a:xfrm flipH="1">
            <a:off x="6295233" y="587329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8" name="Rounded Rectangular Callout 157"/>
          <p:cNvSpPr/>
          <p:nvPr/>
        </p:nvSpPr>
        <p:spPr>
          <a:xfrm>
            <a:off x="1207436" y="1202420"/>
            <a:ext cx="1828800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377649" y="1320292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6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2480375" y="1299069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Rectangle 160"/>
              <p:cNvSpPr/>
              <p:nvPr/>
            </p:nvSpPr>
            <p:spPr>
              <a:xfrm>
                <a:off x="2381819" y="1276810"/>
                <a:ext cx="532646" cy="367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1" name="Rectangle 1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819" y="1276810"/>
                <a:ext cx="532646" cy="3676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Rounded Rectangle 138"/>
          <p:cNvSpPr/>
          <p:nvPr/>
        </p:nvSpPr>
        <p:spPr>
          <a:xfrm>
            <a:off x="1734276" y="546800"/>
            <a:ext cx="2603920" cy="1107240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947089" y="658014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AE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944955" y="937854"/>
            <a:ext cx="1898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937335" y="1208730"/>
            <a:ext cx="19059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735575" y="937854"/>
            <a:ext cx="4802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CE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735575" y="1208730"/>
            <a:ext cx="487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E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1452606" y="708376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1457416" y="800756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2658262" y="1278498"/>
            <a:ext cx="72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2314900" y="786570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A</a:t>
            </a:r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56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4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4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4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4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5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1000"/>
                            </p:stCondLst>
                            <p:childTnLst>
                              <p:par>
                                <p:cTn id="2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0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10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1000"/>
                                        <p:tgtEl>
                                          <p:spTgt spid="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10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10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10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10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100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1000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1000"/>
                                        <p:tgtEl>
                                          <p:spTgt spid="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10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0"/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10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000"/>
                            </p:stCondLst>
                            <p:childTnLst>
                              <p:par>
                                <p:cTn id="4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1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6" grpId="1" animBg="1"/>
      <p:bldP spid="14" grpId="0" animBg="1"/>
      <p:bldP spid="14" grpId="1" animBg="1"/>
      <p:bldP spid="167" grpId="0" animBg="1"/>
      <p:bldP spid="167" grpId="1" animBg="1"/>
      <p:bldP spid="133" grpId="0" animBg="1"/>
      <p:bldP spid="133" grpId="1" animBg="1"/>
      <p:bldP spid="133" grpId="2" animBg="1"/>
      <p:bldP spid="181" grpId="0" animBg="1"/>
      <p:bldP spid="181" grpId="1" animBg="1"/>
      <p:bldP spid="166" grpId="0" animBg="1"/>
      <p:bldP spid="166" grpId="1" animBg="1"/>
      <p:bldP spid="155" grpId="0" animBg="1"/>
      <p:bldP spid="155" grpId="1" animBg="1"/>
      <p:bldP spid="163" grpId="0" animBg="1"/>
      <p:bldP spid="157" grpId="0" animBg="1"/>
      <p:bldP spid="157" grpId="1" animBg="1"/>
      <p:bldP spid="136" grpId="0" animBg="1"/>
      <p:bldP spid="136" grpId="1" animBg="1"/>
      <p:bldP spid="135" grpId="0" animBg="1"/>
      <p:bldP spid="135" grpId="1" animBg="1"/>
      <p:bldP spid="158" grpId="0" animBg="1"/>
      <p:bldP spid="158" grpId="1" animBg="1"/>
      <p:bldP spid="159" grpId="0"/>
      <p:bldP spid="159" grpId="1"/>
      <p:bldP spid="160" grpId="0"/>
      <p:bldP spid="160" grpId="1"/>
      <p:bldP spid="161" grpId="0"/>
      <p:bldP spid="161" grpId="1"/>
      <p:bldP spid="139" grpId="0" animBg="1"/>
      <p:bldP spid="139" grpId="1" animBg="1"/>
      <p:bldP spid="140" grpId="0" build="allAtOnce"/>
      <p:bldP spid="141" grpId="0" build="allAtOnce"/>
      <p:bldP spid="142" grpId="0" build="allAtOnce"/>
      <p:bldP spid="143" grpId="0" build="allAtOnce"/>
      <p:bldP spid="144" grpId="0" build="allAtOnce"/>
      <p:bldP spid="145" grpId="0" animBg="1"/>
      <p:bldP spid="145" grpId="1" animBg="1"/>
      <p:bldP spid="146" grpId="0"/>
      <p:bldP spid="146" grpId="1"/>
      <p:bldP spid="147" grpId="0"/>
      <p:bldP spid="147" grpId="1"/>
      <p:bldP spid="147" grpId="2"/>
      <p:bldP spid="138" grpId="0" animBg="1"/>
      <p:bldP spid="13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5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7035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2608322" y="787622"/>
            <a:ext cx="5468877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72773" y="787622"/>
            <a:ext cx="2035550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2435336" y="513302"/>
            <a:ext cx="4879864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593207" y="238982"/>
            <a:ext cx="5350393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4819702" y="235043"/>
            <a:ext cx="1125955" cy="268734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 dirty="0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029918" y="236309"/>
            <a:ext cx="1281443" cy="268734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 dirty="0">
              <a:solidFill>
                <a:prstClr val="white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7196" y="1265351"/>
            <a:ext cx="5080718" cy="3557742"/>
            <a:chOff x="457196" y="1687134"/>
            <a:chExt cx="5080718" cy="4743656"/>
          </a:xfrm>
        </p:grpSpPr>
        <p:pic>
          <p:nvPicPr>
            <p:cNvPr id="31" name="Picture 51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363" t="95357" b="1"/>
            <a:stretch/>
          </p:blipFill>
          <p:spPr bwMode="auto">
            <a:xfrm flipH="1">
              <a:off x="457196" y="6096000"/>
              <a:ext cx="5080718" cy="3347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3779" name="Picture 51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363" t="19997" b="1"/>
            <a:stretch/>
          </p:blipFill>
          <p:spPr bwMode="auto">
            <a:xfrm flipH="1">
              <a:off x="457196" y="1687134"/>
              <a:ext cx="5080718" cy="4482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" name="Group 45"/>
          <p:cNvGrpSpPr/>
          <p:nvPr/>
        </p:nvGrpSpPr>
        <p:grpSpPr>
          <a:xfrm>
            <a:off x="4343400" y="4282548"/>
            <a:ext cx="226228" cy="218031"/>
            <a:chOff x="6781006" y="1981994"/>
            <a:chExt cx="381794" cy="3810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6781799" y="2013445"/>
              <a:ext cx="381001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6591300" y="2171700"/>
              <a:ext cx="381000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7"/>
          <p:cNvGrpSpPr/>
          <p:nvPr/>
        </p:nvGrpSpPr>
        <p:grpSpPr>
          <a:xfrm>
            <a:off x="1304921" y="4270176"/>
            <a:ext cx="251754" cy="228006"/>
            <a:chOff x="6107532" y="1597811"/>
            <a:chExt cx="304800" cy="304800"/>
          </a:xfrm>
          <a:effectLst>
            <a:glow rad="101600">
              <a:srgbClr val="0000FF">
                <a:alpha val="60000"/>
              </a:srgbClr>
            </a:glow>
          </a:effectLst>
        </p:grpSpPr>
        <p:cxnSp>
          <p:nvCxnSpPr>
            <p:cNvPr id="34" name="Straight Connector 33"/>
            <p:cNvCxnSpPr/>
            <p:nvPr/>
          </p:nvCxnSpPr>
          <p:spPr>
            <a:xfrm>
              <a:off x="6107532" y="1615319"/>
              <a:ext cx="304800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6239752" y="1749417"/>
              <a:ext cx="304800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6"/>
          <p:cNvGrpSpPr/>
          <p:nvPr/>
        </p:nvGrpSpPr>
        <p:grpSpPr>
          <a:xfrm>
            <a:off x="1359367" y="2969230"/>
            <a:ext cx="228600" cy="228601"/>
            <a:chOff x="6096000" y="1600994"/>
            <a:chExt cx="305594" cy="304800"/>
          </a:xfrm>
          <a:effectLst>
            <a:glow rad="101600">
              <a:srgbClr val="0000FF">
                <a:alpha val="60000"/>
              </a:srgbClr>
            </a:glow>
          </a:effectLst>
        </p:grpSpPr>
        <p:cxnSp>
          <p:nvCxnSpPr>
            <p:cNvPr id="48" name="Straight Connector 47"/>
            <p:cNvCxnSpPr/>
            <p:nvPr/>
          </p:nvCxnSpPr>
          <p:spPr>
            <a:xfrm>
              <a:off x="6096000" y="1626393"/>
              <a:ext cx="304800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6248400" y="1752600"/>
              <a:ext cx="304800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 flipH="1" flipV="1">
            <a:off x="1350178" y="3202186"/>
            <a:ext cx="3228001" cy="0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86840" y="1920240"/>
            <a:ext cx="3185160" cy="1287780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272443">
            <a:off x="2236016" y="2054386"/>
            <a:ext cx="877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22 </a:t>
            </a:r>
            <a:r>
              <a:rPr lang="en-US" sz="2000" b="1" i="1" dirty="0" smtClean="0">
                <a:solidFill>
                  <a:srgbClr val="0000FF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m</a:t>
            </a:r>
            <a:endParaRPr lang="en-US" sz="2000" b="1" i="1" dirty="0">
              <a:solidFill>
                <a:srgbClr val="0000FF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326" y="3221854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18</a:t>
            </a:r>
            <a:endParaRPr lang="en-US" sz="2000" b="1" dirty="0">
              <a:solidFill>
                <a:srgbClr val="0000FF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0" y="3537764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7 </a:t>
            </a:r>
            <a:r>
              <a:rPr lang="en-US" b="1" i="1" dirty="0" smtClean="0">
                <a:solidFill>
                  <a:srgbClr val="0000FF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 </a:t>
            </a:r>
            <a:endParaRPr lang="en-US" dirty="0">
              <a:solidFill>
                <a:srgbClr val="0000FF"/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02198" y="143952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srgbClr val="0000FF">
                      <a:alpha val="60000"/>
                    </a:srgbClr>
                  </a:glow>
                </a:effectLst>
                <a:latin typeface="Bookman Old Style" pitchFamily="18" charset="0"/>
              </a:rPr>
              <a:t>A</a:t>
            </a:r>
            <a:endParaRPr lang="en-US" sz="2400" b="1" dirty="0">
              <a:solidFill>
                <a:srgbClr val="FFFF00"/>
              </a:solidFill>
              <a:effectLst>
                <a:glow rad="101600">
                  <a:srgbClr val="0000FF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25966" y="449050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srgbClr val="0000FF">
                      <a:alpha val="60000"/>
                    </a:srgbClr>
                  </a:glow>
                </a:effectLst>
                <a:latin typeface="Bookman Old Style" pitchFamily="18" charset="0"/>
              </a:rPr>
              <a:t>B</a:t>
            </a:r>
            <a:endParaRPr lang="en-US" sz="2400" b="1" dirty="0">
              <a:solidFill>
                <a:srgbClr val="FFFF00"/>
              </a:solidFill>
              <a:effectLst>
                <a:glow rad="101600">
                  <a:srgbClr val="0000FF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49697" y="294323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srgbClr val="0000FF">
                      <a:alpha val="60000"/>
                    </a:srgbClr>
                  </a:glow>
                </a:effectLst>
                <a:latin typeface="Bookman Old Style" pitchFamily="18" charset="0"/>
              </a:rPr>
              <a:t>C</a:t>
            </a:r>
            <a:endParaRPr lang="en-US" sz="2400" b="1" dirty="0">
              <a:solidFill>
                <a:srgbClr val="FFFF00"/>
              </a:solidFill>
              <a:effectLst>
                <a:glow rad="101600">
                  <a:srgbClr val="0000FF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95800" y="449050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srgbClr val="0000FF">
                      <a:alpha val="60000"/>
                    </a:srgbClr>
                  </a:glow>
                </a:effectLst>
                <a:latin typeface="Bookman Old Style" pitchFamily="18" charset="0"/>
              </a:rPr>
              <a:t>D</a:t>
            </a:r>
            <a:endParaRPr lang="en-US" sz="2400" b="1" dirty="0">
              <a:solidFill>
                <a:srgbClr val="FFFF00"/>
              </a:solidFill>
              <a:effectLst>
                <a:glow rad="101600">
                  <a:srgbClr val="0000FF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86464" y="2918996"/>
            <a:ext cx="358637" cy="338554"/>
          </a:xfrm>
          <a:prstGeom prst="rect">
            <a:avLst/>
          </a:prstGeom>
          <a:solidFill>
            <a:srgbClr val="FFFF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Symbol" pitchFamily="18" charset="2"/>
              </a:rPr>
              <a:t>?</a:t>
            </a:r>
            <a:endParaRPr lang="en-US" sz="1600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925966" y="296098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srgbClr val="0000FF">
                      <a:alpha val="60000"/>
                    </a:srgbClr>
                  </a:glow>
                </a:effectLst>
                <a:latin typeface="Bookman Old Style" pitchFamily="18" charset="0"/>
              </a:rPr>
              <a:t>E</a:t>
            </a:r>
            <a:endParaRPr lang="en-US" sz="2400" b="1" dirty="0">
              <a:solidFill>
                <a:srgbClr val="FFFF00"/>
              </a:solidFill>
              <a:effectLst>
                <a:glow rad="101600">
                  <a:srgbClr val="0000FF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28600" y="180522"/>
            <a:ext cx="838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Two poles of height 18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metres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and 7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metres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are erected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on the ground. A wire of length 22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metres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is tied to the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top of the poles. Find angle made by wire with the horizontal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6" name="Left Brace 45"/>
          <p:cNvSpPr/>
          <p:nvPr/>
        </p:nvSpPr>
        <p:spPr>
          <a:xfrm rot="60000">
            <a:off x="828675" y="1936992"/>
            <a:ext cx="307848" cy="2544520"/>
          </a:xfrm>
          <a:prstGeom prst="leftBrace">
            <a:avLst>
              <a:gd name="adj1" fmla="val 64026"/>
              <a:gd name="adj2" fmla="val 57273"/>
            </a:avLst>
          </a:prstGeom>
          <a:ln w="28575">
            <a:solidFill>
              <a:srgbClr val="FFFF00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1296672" y="1903095"/>
            <a:ext cx="91440" cy="2594610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4567748" y="3194686"/>
            <a:ext cx="4252" cy="1305878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1279520" y="4498182"/>
            <a:ext cx="3310128" cy="0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>
            <a:off x="4024193" y="2942153"/>
            <a:ext cx="395407" cy="395407"/>
          </a:xfrm>
          <a:prstGeom prst="arc">
            <a:avLst>
              <a:gd name="adj1" fmla="val 9834506"/>
              <a:gd name="adj2" fmla="val 13391555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1384470" y="1933110"/>
            <a:ext cx="3433759" cy="0"/>
          </a:xfrm>
          <a:prstGeom prst="line">
            <a:avLst/>
          </a:prstGeom>
          <a:ln w="38100">
            <a:solidFill>
              <a:srgbClr val="FFFF00"/>
            </a:solidFill>
            <a:headEnd type="arrow" w="med" len="med"/>
            <a:tailEnd type="none" w="med" len="med"/>
          </a:ln>
          <a:effectLst>
            <a:glow rad="101600">
              <a:srgbClr val="0000FF">
                <a:alpha val="6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332143" y="1870912"/>
            <a:ext cx="98655" cy="9865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95800" y="3152858"/>
            <a:ext cx="98655" cy="9865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5556964" y="1250111"/>
            <a:ext cx="2362199" cy="97521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Horizontal line can be drawn from point ‘A’ </a:t>
            </a:r>
          </a:p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s well as ‘C’</a:t>
            </a:r>
            <a:endParaRPr lang="en-IN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5720723" y="1474602"/>
            <a:ext cx="2034677" cy="526227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CE </a:t>
            </a:r>
            <a:r>
              <a:rPr lang="en-IN" sz="1400" b="1" dirty="0" smtClean="0">
                <a:solidFill>
                  <a:prstClr val="white"/>
                </a:solidFill>
                <a:latin typeface="Symbol" panose="05050102010706020507" pitchFamily="18" charset="2"/>
              </a:rPr>
              <a:t>^</a:t>
            </a:r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AB</a:t>
            </a:r>
            <a:endParaRPr lang="en-IN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80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"/>
                            </p:stCondLst>
                            <p:childTnLst>
                              <p:par>
                                <p:cTn id="1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5" presetClass="emph" presetSubtype="0" repeatCount="4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4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5" presetClass="emph" presetSubtype="0" repeatCount="4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38" grpId="0" animBg="1"/>
      <p:bldP spid="38" grpId="1" animBg="1"/>
      <p:bldP spid="35" grpId="0" animBg="1"/>
      <p:bldP spid="35" grpId="1" animBg="1"/>
      <p:bldP spid="37" grpId="0" animBg="1"/>
      <p:bldP spid="37" grpId="1" animBg="1"/>
      <p:bldP spid="33" grpId="0" animBg="1"/>
      <p:bldP spid="33" grpId="1" animBg="1"/>
      <p:bldP spid="14" grpId="0"/>
      <p:bldP spid="19" grpId="0"/>
      <p:bldP spid="20" grpId="0"/>
      <p:bldP spid="25" grpId="0"/>
      <p:bldP spid="26" grpId="0"/>
      <p:bldP spid="27" grpId="0"/>
      <p:bldP spid="28" grpId="0"/>
      <p:bldP spid="32" grpId="0" animBg="1"/>
      <p:bldP spid="50" grpId="0"/>
      <p:bldP spid="46" grpId="0" animBg="1"/>
      <p:bldP spid="13" grpId="0" animBg="1"/>
      <p:bldP spid="42" grpId="0" animBg="1"/>
      <p:bldP spid="42" grpId="1" animBg="1"/>
      <p:bldP spid="44" grpId="0" animBg="1"/>
      <p:bldP spid="44" grpId="1" animBg="1"/>
      <p:bldP spid="47" grpId="0" animBg="1"/>
      <p:bldP spid="47" grpId="1" animBg="1"/>
      <p:bldP spid="52" grpId="0" animBg="1"/>
      <p:bldP spid="5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Rounded Rectangle 116"/>
          <p:cNvSpPr/>
          <p:nvPr/>
        </p:nvSpPr>
        <p:spPr>
          <a:xfrm>
            <a:off x="1412634" y="3027203"/>
            <a:ext cx="438750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1466850" y="2753608"/>
            <a:ext cx="1101132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073012" y="1329833"/>
            <a:ext cx="2242669" cy="88178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ounded Rectangle 81"/>
          <p:cNvSpPr/>
          <p:nvPr/>
        </p:nvSpPr>
        <p:spPr>
          <a:xfrm>
            <a:off x="6995832" y="550189"/>
            <a:ext cx="628957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4189375" y="3574936"/>
            <a:ext cx="1659161" cy="50761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4356080" y="3044248"/>
            <a:ext cx="1472423" cy="50761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1986176" y="4421590"/>
            <a:ext cx="438750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877882" y="3576156"/>
            <a:ext cx="1335551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1983558" y="4162518"/>
            <a:ext cx="438750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6084253" y="412258"/>
            <a:ext cx="2213782" cy="918649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Arc 56"/>
          <p:cNvSpPr/>
          <p:nvPr/>
        </p:nvSpPr>
        <p:spPr>
          <a:xfrm rot="19009">
            <a:off x="7798515" y="822944"/>
            <a:ext cx="1014984" cy="1014984"/>
          </a:xfrm>
          <a:prstGeom prst="arc">
            <a:avLst>
              <a:gd name="adj1" fmla="val 10728718"/>
              <a:gd name="adj2" fmla="val 12211589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7886" y="4713451"/>
            <a:ext cx="5434742" cy="33855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3528596"/>
            <a:ext cx="1645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  =  11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3829050"/>
            <a:ext cx="25713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angled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 AEC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4253181"/>
            <a:ext cx="1257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in C   =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93890" y="2574535"/>
            <a:ext cx="1053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in C 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06050" y="3106557"/>
            <a:ext cx="1062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in C   =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27316" y="3634572"/>
            <a:ext cx="1993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But, sin 3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60436" y="4003095"/>
            <a:ext cx="1933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in C  =  sin 3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3161" y="4366796"/>
            <a:ext cx="1343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C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 3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4705350"/>
            <a:ext cx="5552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angle made by wire with the horizontal is 3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65325" y="4101436"/>
            <a:ext cx="4835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55800" y="4366796"/>
            <a:ext cx="4930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05522" y="2453695"/>
            <a:ext cx="4564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98790" y="2713500"/>
            <a:ext cx="46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61750" y="2987095"/>
            <a:ext cx="30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61750" y="3246262"/>
            <a:ext cx="30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61750" y="3514145"/>
            <a:ext cx="30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468893" y="3772358"/>
            <a:ext cx="30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98890" y="91495"/>
            <a:ext cx="3816510" cy="2458672"/>
            <a:chOff x="21228" y="1542405"/>
            <a:chExt cx="5581333" cy="3595608"/>
          </a:xfrm>
        </p:grpSpPr>
        <p:grpSp>
          <p:nvGrpSpPr>
            <p:cNvPr id="21" name="Group 45"/>
            <p:cNvGrpSpPr/>
            <p:nvPr/>
          </p:nvGrpSpPr>
          <p:grpSpPr>
            <a:xfrm>
              <a:off x="4420867" y="4434483"/>
              <a:ext cx="301161" cy="218483"/>
              <a:chOff x="6781006" y="1981201"/>
              <a:chExt cx="381794" cy="381793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6781800" y="1981200"/>
                <a:ext cx="3810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>
                <a:off x="6591300" y="2171700"/>
                <a:ext cx="3810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/>
            <p:cNvGrpSpPr/>
            <p:nvPr/>
          </p:nvGrpSpPr>
          <p:grpSpPr>
            <a:xfrm>
              <a:off x="1447800" y="4424957"/>
              <a:ext cx="252410" cy="228006"/>
              <a:chOff x="6096000" y="1600994"/>
              <a:chExt cx="305594" cy="30480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6096000" y="1612136"/>
                <a:ext cx="3048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6248400" y="1752600"/>
                <a:ext cx="3048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46"/>
            <p:cNvGrpSpPr/>
            <p:nvPr/>
          </p:nvGrpSpPr>
          <p:grpSpPr>
            <a:xfrm>
              <a:off x="1437637" y="3128193"/>
              <a:ext cx="302146" cy="228601"/>
              <a:chOff x="5996891" y="1609744"/>
              <a:chExt cx="403910" cy="304800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>
                <a:off x="5996891" y="1615281"/>
                <a:ext cx="40391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>
                <a:off x="6209174" y="1761350"/>
                <a:ext cx="304800" cy="158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 flipH="1">
              <a:off x="1442271" y="3354586"/>
              <a:ext cx="328830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2480" y="2011495"/>
              <a:ext cx="3284825" cy="133559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739128" y="2138026"/>
              <a:ext cx="1187244" cy="49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22 m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228" y="3113135"/>
              <a:ext cx="1017963" cy="49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18</a:t>
              </a:r>
              <a:r>
                <a:rPr lang="en-US" sz="1600" b="1" i="1" dirty="0" smtClean="0">
                  <a:solidFill>
                    <a:prstClr val="black"/>
                  </a:solidFill>
                  <a:latin typeface="Bookman Old Style" pitchFamily="18" charset="0"/>
                </a:rPr>
                <a:t>m</a:t>
              </a:r>
              <a:endParaRPr lang="en-US" sz="1600" b="1" i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24401" y="3690166"/>
              <a:ext cx="878160" cy="495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7 </a:t>
              </a:r>
              <a:r>
                <a:rPr lang="en-US" sz="1600" b="1" i="1" dirty="0" smtClean="0">
                  <a:solidFill>
                    <a:prstClr val="black"/>
                  </a:solidFill>
                  <a:latin typeface="Bookman Old Style" pitchFamily="18" charset="0"/>
                </a:rPr>
                <a:t>m</a:t>
              </a: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69847" y="1542405"/>
              <a:ext cx="457200" cy="49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078366" y="4642906"/>
              <a:ext cx="457200" cy="495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99716" y="3124204"/>
              <a:ext cx="457200" cy="495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4642906"/>
              <a:ext cx="457200" cy="495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D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581511" y="2929035"/>
              <a:ext cx="416365" cy="49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Symbol" pitchFamily="18" charset="2"/>
                </a:rPr>
                <a:t>?</a:t>
              </a:r>
              <a:endParaRPr lang="en-US" sz="1600" b="1" dirty="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78366" y="3188543"/>
              <a:ext cx="457200" cy="495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E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6" name="Left Brace 35"/>
            <p:cNvSpPr/>
            <p:nvPr/>
          </p:nvSpPr>
          <p:spPr>
            <a:xfrm>
              <a:off x="990601" y="2108441"/>
              <a:ext cx="307848" cy="2544519"/>
            </a:xfrm>
            <a:prstGeom prst="leftBrace">
              <a:avLst>
                <a:gd name="adj1" fmla="val 60368"/>
                <a:gd name="adj2" fmla="val 49609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1455423" y="1992922"/>
              <a:ext cx="0" cy="265718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4720148" y="3347086"/>
              <a:ext cx="4252" cy="13058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 flipV="1">
              <a:off x="1447801" y="4647605"/>
              <a:ext cx="3281362" cy="53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Connector 45"/>
          <p:cNvCxnSpPr/>
          <p:nvPr/>
        </p:nvCxnSpPr>
        <p:spPr>
          <a:xfrm>
            <a:off x="6080123" y="402733"/>
            <a:ext cx="0" cy="92710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28600" y="1405945"/>
            <a:ext cx="707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2012136" y="4420856"/>
            <a:ext cx="404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5497430" y="3834777"/>
            <a:ext cx="28579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5509621" y="3303450"/>
            <a:ext cx="2461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5454097" y="2756430"/>
            <a:ext cx="35928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52573" y="162504"/>
            <a:ext cx="45575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Two poles of height 18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metres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a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7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metres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are erected on the ground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 wire of length 22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metres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is tied t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top of the poles. Find angle mad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by wire with the horizontal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rot="21540000" flipH="1" flipV="1">
            <a:off x="6086474" y="387505"/>
            <a:ext cx="2221087" cy="949814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076954" y="410861"/>
            <a:ext cx="0" cy="923544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ounded Rectangle 62"/>
          <p:cNvSpPr/>
          <p:nvPr/>
        </p:nvSpPr>
        <p:spPr>
          <a:xfrm>
            <a:off x="2519543" y="532139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ACE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1739316" y="278178"/>
            <a:ext cx="2578139" cy="1118312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39238" y="394928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C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937104" y="674768"/>
            <a:ext cx="1898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929484" y="945644"/>
            <a:ext cx="19059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Hypotenus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727724" y="674768"/>
            <a:ext cx="4802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E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727724" y="945644"/>
            <a:ext cx="487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C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1307754" y="341216"/>
            <a:ext cx="3271909" cy="106127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360677" y="477050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Hypotenus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567982" y="922841"/>
            <a:ext cx="766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si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2312662" y="654790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EC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Arc 48"/>
          <p:cNvSpPr/>
          <p:nvPr/>
        </p:nvSpPr>
        <p:spPr>
          <a:xfrm>
            <a:off x="7800974" y="815478"/>
            <a:ext cx="1019174" cy="1019174"/>
          </a:xfrm>
          <a:prstGeom prst="arc">
            <a:avLst>
              <a:gd name="adj1" fmla="val 10737413"/>
              <a:gd name="adj2" fmla="val 12221444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2155101" y="294609"/>
            <a:ext cx="2325563" cy="1053910"/>
            <a:chOff x="3272254" y="4658760"/>
            <a:chExt cx="2325563" cy="1053910"/>
          </a:xfrm>
        </p:grpSpPr>
        <p:sp>
          <p:nvSpPr>
            <p:cNvPr id="85" name="Rounded Rectangle 84"/>
            <p:cNvSpPr/>
            <p:nvPr/>
          </p:nvSpPr>
          <p:spPr>
            <a:xfrm>
              <a:off x="3272254" y="4658760"/>
              <a:ext cx="2325563" cy="1053910"/>
            </a:xfrm>
            <a:prstGeom prst="roundRect">
              <a:avLst/>
            </a:prstGeom>
            <a:solidFill>
              <a:srgbClr val="8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491466" y="5378410"/>
              <a:ext cx="289279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4423882" y="5057272"/>
              <a:ext cx="3967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476123" y="5337051"/>
              <a:ext cx="3219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407397" y="5209009"/>
              <a:ext cx="11630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in 30º = 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378822" y="4796548"/>
              <a:ext cx="21998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But we know that,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3631901" y="2574535"/>
            <a:ext cx="319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3645650" y="3106557"/>
            <a:ext cx="319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  <p:sp>
        <p:nvSpPr>
          <p:cNvPr id="60" name="TextBox 59"/>
          <p:cNvSpPr txBox="1"/>
          <p:nvPr/>
        </p:nvSpPr>
        <p:spPr>
          <a:xfrm flipH="1">
            <a:off x="4973913" y="302872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86498" y="1405945"/>
            <a:ext cx="53739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 and CD represent the heights of two pol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 represents the length of wir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E is the angle made by the wire with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orizonta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807456" y="2425228"/>
            <a:ext cx="2478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Wingdings" panose="05000000000000000000" pitchFamily="2" charset="2"/>
                <a:sym typeface="Symbol"/>
              </a:rPr>
              <a:t>o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BDC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is a rectangle</a:t>
            </a:r>
            <a:endParaRPr lang="en-US" dirty="0"/>
          </a:p>
        </p:txBody>
      </p:sp>
      <p:sp>
        <p:nvSpPr>
          <p:cNvPr id="96" name="Rectangle 95"/>
          <p:cNvSpPr/>
          <p:nvPr/>
        </p:nvSpPr>
        <p:spPr>
          <a:xfrm>
            <a:off x="807456" y="2705694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CD =  EB = 7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endParaRPr lang="en-US" dirty="0"/>
          </a:p>
        </p:txBody>
      </p:sp>
      <p:sp>
        <p:nvSpPr>
          <p:cNvPr id="97" name="Rectangle 96"/>
          <p:cNvSpPr/>
          <p:nvPr/>
        </p:nvSpPr>
        <p:spPr>
          <a:xfrm>
            <a:off x="830177" y="2987095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E +</a:t>
            </a:r>
            <a:endParaRPr lang="en-US" dirty="0"/>
          </a:p>
        </p:txBody>
      </p:sp>
      <p:sp>
        <p:nvSpPr>
          <p:cNvPr id="98" name="Rectangle 97"/>
          <p:cNvSpPr/>
          <p:nvPr/>
        </p:nvSpPr>
        <p:spPr>
          <a:xfrm>
            <a:off x="1391157" y="2987095"/>
            <a:ext cx="4796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B</a:t>
            </a:r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1851384" y="298709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dirty="0"/>
          </a:p>
        </p:txBody>
      </p:sp>
      <p:sp>
        <p:nvSpPr>
          <p:cNvPr id="100" name="Rectangle 99"/>
          <p:cNvSpPr/>
          <p:nvPr/>
        </p:nvSpPr>
        <p:spPr>
          <a:xfrm>
            <a:off x="2211445" y="2987095"/>
            <a:ext cx="4796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</a:t>
            </a:r>
            <a:endParaRPr lang="en-US" dirty="0"/>
          </a:p>
        </p:txBody>
      </p:sp>
      <p:sp>
        <p:nvSpPr>
          <p:cNvPr id="101" name="Rectangle 100"/>
          <p:cNvSpPr/>
          <p:nvPr/>
        </p:nvSpPr>
        <p:spPr>
          <a:xfrm>
            <a:off x="838200" y="3257550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E +</a:t>
            </a:r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1399180" y="325755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endParaRPr lang="en-US" dirty="0"/>
          </a:p>
        </p:txBody>
      </p:sp>
      <p:sp>
        <p:nvSpPr>
          <p:cNvPr id="103" name="Rectangle 102"/>
          <p:cNvSpPr/>
          <p:nvPr/>
        </p:nvSpPr>
        <p:spPr>
          <a:xfrm>
            <a:off x="1859407" y="32575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2219468" y="3257550"/>
            <a:ext cx="4571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8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478382" y="325755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78382" y="3528596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dirty="0">
              <a:latin typeface="Symbol" panose="05050102010706020507" pitchFamily="18" charset="2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>
            <a:off x="6077903" y="399558"/>
            <a:ext cx="0" cy="183245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8315498" y="1306691"/>
            <a:ext cx="0" cy="926322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6073012" y="410612"/>
            <a:ext cx="2255265" cy="902192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6074552" y="429980"/>
            <a:ext cx="2255265" cy="902192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074552" y="1332172"/>
            <a:ext cx="2255265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870000" y="1233518"/>
            <a:ext cx="978153" cy="246221"/>
          </a:xfrm>
          <a:prstGeom prst="wedgeRectCallout">
            <a:avLst>
              <a:gd name="adj1" fmla="val -12284"/>
              <a:gd name="adj2" fmla="val -181055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Hypotenus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728713" y="693121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sz="1600" b="1" dirty="0" err="1" smtClean="0">
                <a:solidFill>
                  <a:prstClr val="white"/>
                </a:solidFill>
                <a:latin typeface="Wingdings" panose="05000000000000000000" pitchFamily="2" charset="2"/>
              </a:rPr>
              <a:t>o</a:t>
            </a:r>
            <a:r>
              <a:rPr lang="en-US" sz="1600" b="1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EBDC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6084253" y="1304331"/>
            <a:ext cx="0" cy="926322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070598" y="1311454"/>
            <a:ext cx="0" cy="926322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6076954" y="394982"/>
            <a:ext cx="0" cy="926322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070598" y="392825"/>
            <a:ext cx="0" cy="1827732"/>
          </a:xfrm>
          <a:prstGeom prst="line">
            <a:avLst/>
          </a:prstGeom>
          <a:ln w="38100">
            <a:solidFill>
              <a:srgbClr val="FFFF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ounded Rectangle 118"/>
          <p:cNvSpPr/>
          <p:nvPr/>
        </p:nvSpPr>
        <p:spPr>
          <a:xfrm>
            <a:off x="1910333" y="683618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bserve AB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3505200" y="2495550"/>
            <a:ext cx="0" cy="2014762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5298017" y="757393"/>
            <a:ext cx="661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11</a:t>
            </a:r>
            <a:r>
              <a:rPr lang="en-US" sz="1600" b="1" i="1" dirty="0" smtClean="0">
                <a:solidFill>
                  <a:srgbClr val="FF0000"/>
                </a:solidFill>
                <a:latin typeface="Bookman Old Style" pitchFamily="18" charset="0"/>
              </a:rPr>
              <a:t>m</a:t>
            </a:r>
            <a:endParaRPr lang="en-US" sz="1600" b="1" i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479638" y="1581150"/>
            <a:ext cx="6004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7 </a:t>
            </a:r>
            <a:r>
              <a:rPr lang="en-US" sz="1600" b="1" i="1" dirty="0" smtClean="0">
                <a:solidFill>
                  <a:srgbClr val="FF0000"/>
                </a:solidFill>
                <a:latin typeface="Bookman Old Style" pitchFamily="18" charset="0"/>
              </a:rPr>
              <a:t>m</a:t>
            </a:r>
            <a:r>
              <a:rPr lang="en-US" sz="1600" dirty="0" smtClean="0">
                <a:solidFill>
                  <a:srgbClr val="FF0000"/>
                </a:solidFill>
                <a:latin typeface="Bookman Old Style" pitchFamily="18" charset="0"/>
              </a:rPr>
              <a:t> </a:t>
            </a:r>
            <a:endParaRPr lang="en-US" sz="1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645650" y="4366796"/>
            <a:ext cx="319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260399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emph" presetSubtype="0" repeatCount="4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4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4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4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6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25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5" dur="4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2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10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10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1000"/>
                            </p:stCondLst>
                            <p:childTnLst>
                              <p:par>
                                <p:cTn id="2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1" dur="4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1000"/>
                            </p:stCondLst>
                            <p:childTnLst>
                              <p:par>
                                <p:cTn id="2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9" dur="4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0" dur="4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500"/>
                            </p:stCondLst>
                            <p:childTnLst>
                              <p:par>
                                <p:cTn id="3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1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10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000"/>
                            </p:stCondLst>
                            <p:childTnLst>
                              <p:par>
                                <p:cTn id="5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500"/>
                            </p:stCondLst>
                            <p:childTnLst>
                              <p:par>
                                <p:cTn id="5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7" grpId="1" animBg="1"/>
      <p:bldP spid="118" grpId="0" animBg="1"/>
      <p:bldP spid="118" grpId="1" animBg="1"/>
      <p:bldP spid="58" grpId="0" animBg="1"/>
      <p:bldP spid="58" grpId="1" animBg="1"/>
      <p:bldP spid="82" grpId="0" animBg="1"/>
      <p:bldP spid="82" grpId="1" animBg="1"/>
      <p:bldP spid="92" grpId="0" animBg="1"/>
      <p:bldP spid="92" grpId="1" animBg="1"/>
      <p:bldP spid="91" grpId="0" animBg="1"/>
      <p:bldP spid="91" grpId="1" animBg="1"/>
      <p:bldP spid="81" grpId="0" animBg="1"/>
      <p:bldP spid="81" grpId="1" animBg="1"/>
      <p:bldP spid="80" grpId="0" animBg="1"/>
      <p:bldP spid="80" grpId="1" animBg="1"/>
      <p:bldP spid="79" grpId="0" animBg="1"/>
      <p:bldP spid="79" grpId="1" animBg="1"/>
      <p:bldP spid="56" grpId="0" animBg="1"/>
      <p:bldP spid="57" grpId="0" animBg="1"/>
      <p:bldP spid="57" grpId="1" animBg="1"/>
      <p:bldP spid="11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68" grpId="0"/>
      <p:bldP spid="63" grpId="0" animBg="1"/>
      <p:bldP spid="63" grpId="1" animBg="1"/>
      <p:bldP spid="64" grpId="0" animBg="1"/>
      <p:bldP spid="64" grpId="1" animBg="1"/>
      <p:bldP spid="65" grpId="0" build="allAtOnce"/>
      <p:bldP spid="66" grpId="0" build="allAtOnce"/>
      <p:bldP spid="67" grpId="0" build="allAtOnce"/>
      <p:bldP spid="69" grpId="0" build="allAtOnce"/>
      <p:bldP spid="70" grpId="0" build="allAtOnce"/>
      <p:bldP spid="75" grpId="0" animBg="1"/>
      <p:bldP spid="75" grpId="1" animBg="1"/>
      <p:bldP spid="76" grpId="0"/>
      <p:bldP spid="76" grpId="1"/>
      <p:bldP spid="77" grpId="0"/>
      <p:bldP spid="77" grpId="1"/>
      <p:bldP spid="77" grpId="2"/>
      <p:bldP spid="78" grpId="0" animBg="1"/>
      <p:bldP spid="78" grpId="1" animBg="1"/>
      <p:bldP spid="60" grpId="0" animBg="1"/>
      <p:bldP spid="60" grpId="1" animBg="1"/>
      <p:bldP spid="48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61" grpId="0" animBg="1"/>
      <p:bldP spid="61" grpId="1" animBg="1"/>
      <p:bldP spid="112" grpId="0" animBg="1"/>
      <p:bldP spid="112" grpId="1" animBg="1"/>
      <p:bldP spid="119" grpId="0" animBg="1"/>
      <p:bldP spid="119" grpId="1" animBg="1"/>
      <p:bldP spid="120" grpId="0"/>
      <p:bldP spid="1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1021750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46"/>
          <p:cNvSpPr/>
          <p:nvPr/>
        </p:nvSpPr>
        <p:spPr>
          <a:xfrm>
            <a:off x="426082" y="783486"/>
            <a:ext cx="7028818" cy="2286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4638356" y="530226"/>
            <a:ext cx="2662555" cy="2286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400682" y="526641"/>
            <a:ext cx="4247518" cy="2286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/>
          <p:cNvSpPr/>
          <p:nvPr/>
        </p:nvSpPr>
        <p:spPr>
          <a:xfrm>
            <a:off x="415922" y="282801"/>
            <a:ext cx="6670678" cy="2286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74" t="28326" r="34974" b="30567"/>
          <a:stretch/>
        </p:blipFill>
        <p:spPr bwMode="auto">
          <a:xfrm flipH="1">
            <a:off x="0" y="1316646"/>
            <a:ext cx="9144000" cy="382685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church-of-scientology-freewinds-ship-exterior02_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14595" y="3994123"/>
            <a:ext cx="1771471" cy="708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93434"/>
              </p:ext>
            </p:extLst>
          </p:nvPr>
        </p:nvGraphicFramePr>
        <p:xfrm>
          <a:off x="6564115" y="1049020"/>
          <a:ext cx="15001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1549080" imgH="469800" progId="Equation.DSMT4">
                  <p:embed/>
                </p:oleObj>
              </mc:Choice>
              <mc:Fallback>
                <p:oleObj name="Equation" r:id="rId6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115" y="1049020"/>
                        <a:ext cx="15001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59305" y="1637612"/>
            <a:ext cx="60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1592964" y="1612911"/>
            <a:ext cx="1" cy="289967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73213" y="4510088"/>
            <a:ext cx="3452812" cy="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6"/>
          <p:cNvGrpSpPr/>
          <p:nvPr/>
        </p:nvGrpSpPr>
        <p:grpSpPr>
          <a:xfrm>
            <a:off x="1600200" y="4196012"/>
            <a:ext cx="381000" cy="315646"/>
            <a:chOff x="5715000" y="3657600"/>
            <a:chExt cx="381000" cy="38100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5715000" y="3657600"/>
              <a:ext cx="381000" cy="1588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5887244" y="3848100"/>
              <a:ext cx="380206" cy="794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695325" y="2870140"/>
            <a:ext cx="90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90 </a:t>
            </a:r>
            <a:r>
              <a:rPr lang="en-US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25880" y="122047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effectLst>
                  <a:glow rad="127000">
                    <a:srgbClr val="FFFF00"/>
                  </a:glow>
                </a:effectLst>
                <a:latin typeface="Bookman Old Style" pitchFamily="18" charset="0"/>
              </a:rPr>
              <a:t>A </a:t>
            </a:r>
            <a:endParaRPr lang="en-US" sz="2000" b="1" dirty="0">
              <a:solidFill>
                <a:prstClr val="black"/>
              </a:solidFill>
              <a:effectLst>
                <a:glow rad="127000">
                  <a:srgbClr val="FFFF00"/>
                </a:glow>
              </a:effectLst>
              <a:latin typeface="Bookman Old Style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65885" y="44259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effectLst>
                  <a:glow rad="127000">
                    <a:srgbClr val="FFFF00"/>
                  </a:glow>
                </a:effectLst>
                <a:latin typeface="Bookman Old Style" pitchFamily="18" charset="0"/>
              </a:rPr>
              <a:t>B </a:t>
            </a:r>
            <a:endParaRPr lang="en-US" sz="2000" b="1" dirty="0">
              <a:solidFill>
                <a:prstClr val="black"/>
              </a:solidFill>
              <a:effectLst>
                <a:glow rad="127000">
                  <a:srgbClr val="FFFF00"/>
                </a:glow>
              </a:effectLst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35525" y="4502251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effectLst>
                  <a:glow rad="127000">
                    <a:srgbClr val="FFFF00"/>
                  </a:glow>
                </a:effectLst>
                <a:latin typeface="Bookman Old Style" pitchFamily="18" charset="0"/>
              </a:rPr>
              <a:t>C </a:t>
            </a:r>
            <a:endParaRPr lang="en-US" sz="2000" b="1" dirty="0">
              <a:solidFill>
                <a:prstClr val="black"/>
              </a:solidFill>
              <a:effectLst>
                <a:glow rad="127000">
                  <a:srgbClr val="FFFF00"/>
                </a:glow>
              </a:effectLst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34300" y="4077036"/>
            <a:ext cx="63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5006975" y="1570990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prstClr val="white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40605" y="1219202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effectLst>
                  <a:glow rad="127000">
                    <a:srgbClr val="FFFF00"/>
                  </a:glow>
                </a:effectLst>
                <a:latin typeface="Bookman Old Style" pitchFamily="18" charset="0"/>
              </a:rPr>
              <a:t>E </a:t>
            </a:r>
            <a:endParaRPr lang="en-US" sz="2000" b="1" dirty="0">
              <a:solidFill>
                <a:prstClr val="black"/>
              </a:solidFill>
              <a:effectLst>
                <a:glow rad="127000">
                  <a:srgbClr val="FFFF00"/>
                </a:glow>
              </a:effectLst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19400" y="4502370"/>
            <a:ext cx="762000" cy="584775"/>
          </a:xfrm>
          <a:prstGeom prst="rect">
            <a:avLst/>
          </a:prstGeom>
          <a:solidFill>
            <a:srgbClr val="FF0000"/>
          </a:solidFill>
          <a:effectLst>
            <a:softEdge rad="127000"/>
          </a:effectLst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FF00"/>
                </a:solidFill>
                <a:latin typeface="Symbol" pitchFamily="18" charset="2"/>
              </a:rPr>
              <a:t>?</a:t>
            </a:r>
            <a:endParaRPr lang="en-US" sz="3200" b="1" dirty="0">
              <a:solidFill>
                <a:srgbClr val="FFFF00"/>
              </a:solidFill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74800" y="1620342"/>
            <a:ext cx="4267200" cy="84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74800" y="1600201"/>
            <a:ext cx="3454400" cy="290921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ounded Rectangle 40"/>
          <p:cNvSpPr/>
          <p:nvPr/>
        </p:nvSpPr>
        <p:spPr>
          <a:xfrm>
            <a:off x="1453270" y="292100"/>
            <a:ext cx="3553705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ular Callout 43"/>
          <p:cNvSpPr/>
          <p:nvPr/>
        </p:nvSpPr>
        <p:spPr>
          <a:xfrm>
            <a:off x="100011" y="1274554"/>
            <a:ext cx="1261110" cy="458996"/>
          </a:xfrm>
          <a:prstGeom prst="wedgeRectCallout">
            <a:avLst>
              <a:gd name="adj1" fmla="val 69077"/>
              <a:gd name="adj2" fmla="val 22544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Observer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1435100" y="527050"/>
            <a:ext cx="3213100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rc 1"/>
          <p:cNvSpPr/>
          <p:nvPr/>
        </p:nvSpPr>
        <p:spPr>
          <a:xfrm>
            <a:off x="1093787" y="1117600"/>
            <a:ext cx="1012825" cy="1012825"/>
          </a:xfrm>
          <a:prstGeom prst="arc">
            <a:avLst>
              <a:gd name="adj1" fmla="val 21597821"/>
              <a:gd name="adj2" fmla="val 236154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47"/>
          <p:cNvSpPr/>
          <p:nvPr/>
        </p:nvSpPr>
        <p:spPr>
          <a:xfrm>
            <a:off x="4840605" y="526641"/>
            <a:ext cx="2460306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426082" y="777136"/>
            <a:ext cx="1536068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1971994" y="779709"/>
            <a:ext cx="5482906" cy="22860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6360" y="222997"/>
            <a:ext cx="7609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From the top of a light house, an observer looks at a ship and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finds the angle of depression to be 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If the height of the light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house is 90 m then find how far is that ship from the light house. 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1" name="Pie 50"/>
          <p:cNvSpPr/>
          <p:nvPr/>
        </p:nvSpPr>
        <p:spPr>
          <a:xfrm flipH="1">
            <a:off x="4504324" y="4004166"/>
            <a:ext cx="1014984" cy="1014984"/>
          </a:xfrm>
          <a:prstGeom prst="pie">
            <a:avLst>
              <a:gd name="adj1" fmla="val 19134988"/>
              <a:gd name="adj2" fmla="val 103868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2" name="Pie 51"/>
          <p:cNvSpPr/>
          <p:nvPr/>
        </p:nvSpPr>
        <p:spPr>
          <a:xfrm rot="13450223" flipH="1">
            <a:off x="1092706" y="1109218"/>
            <a:ext cx="1014984" cy="1014984"/>
          </a:xfrm>
          <a:prstGeom prst="pie">
            <a:avLst>
              <a:gd name="adj1" fmla="val 233071"/>
              <a:gd name="adj2" fmla="val 2629913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3" name="Arc 52"/>
          <p:cNvSpPr/>
          <p:nvPr/>
        </p:nvSpPr>
        <p:spPr>
          <a:xfrm>
            <a:off x="4498975" y="4003675"/>
            <a:ext cx="1014984" cy="1014984"/>
          </a:xfrm>
          <a:prstGeom prst="arc">
            <a:avLst>
              <a:gd name="adj1" fmla="val 10746429"/>
              <a:gd name="adj2" fmla="val 1334774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5519308" y="2298632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EAC and </a:t>
            </a:r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ACB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174421" y="2201367"/>
            <a:ext cx="2667000" cy="798870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334269" y="2285365"/>
            <a:ext cx="238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EAC and 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ACB are what type of angles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490744" y="2411154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5344419" y="3241162"/>
            <a:ext cx="2865052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393529" y="3315156"/>
            <a:ext cx="286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40215" y="3391177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 rot="2365441">
            <a:off x="2869306" y="2899932"/>
            <a:ext cx="1313058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097345" y="1307297"/>
            <a:ext cx="1474655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8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46" grpId="0" animBg="1"/>
      <p:bldP spid="46" grpId="1" animBg="1"/>
      <p:bldP spid="40" grpId="0" animBg="1"/>
      <p:bldP spid="40" grpId="1" animBg="1"/>
      <p:bldP spid="38" grpId="0" animBg="1"/>
      <p:bldP spid="38" grpId="1" animBg="1"/>
      <p:bldP spid="19" grpId="0"/>
      <p:bldP spid="30" grpId="0"/>
      <p:bldP spid="31" grpId="0"/>
      <p:bldP spid="32" grpId="0"/>
      <p:bldP spid="33" grpId="0"/>
      <p:bldP spid="36" grpId="0"/>
      <p:bldP spid="35" grpId="0" animBg="1"/>
      <p:bldP spid="39" grpId="0"/>
      <p:bldP spid="43" grpId="0" animBg="1"/>
      <p:bldP spid="41" grpId="0" animBg="1"/>
      <p:bldP spid="41" grpId="1" animBg="1"/>
      <p:bldP spid="44" grpId="0" animBg="1"/>
      <p:bldP spid="44" grpId="1" animBg="1"/>
      <p:bldP spid="45" grpId="0" animBg="1"/>
      <p:bldP spid="45" grpId="1" animBg="1"/>
      <p:bldP spid="2" grpId="0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4" grpId="1" animBg="1"/>
      <p:bldP spid="55" grpId="0" animBg="1"/>
      <p:bldP spid="55" grpId="1" animBg="1"/>
      <p:bldP spid="56" grpId="0"/>
      <p:bldP spid="56" grpId="1"/>
      <p:bldP spid="57" grpId="0"/>
      <p:bldP spid="57" grpId="1"/>
      <p:bldP spid="58" grpId="0" animBg="1"/>
      <p:bldP spid="58" grpId="1" animBg="1"/>
      <p:bldP spid="59" grpId="0"/>
      <p:bldP spid="59" grpId="1"/>
      <p:bldP spid="60" grpId="0"/>
      <p:bldP spid="60" grpId="1"/>
      <p:bldP spid="61" grpId="0" animBg="1"/>
      <p:bldP spid="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Arc 64"/>
          <p:cNvSpPr/>
          <p:nvPr/>
        </p:nvSpPr>
        <p:spPr>
          <a:xfrm rot="10800000">
            <a:off x="5782100" y="436780"/>
            <a:ext cx="629498" cy="629498"/>
          </a:xfrm>
          <a:prstGeom prst="arc">
            <a:avLst>
              <a:gd name="adj1" fmla="val 10728718"/>
              <a:gd name="adj2" fmla="val 13871015"/>
            </a:avLst>
          </a:prstGeom>
          <a:solidFill>
            <a:srgbClr val="0000FF"/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64" name="Arc 63"/>
          <p:cNvSpPr/>
          <p:nvPr/>
        </p:nvSpPr>
        <p:spPr>
          <a:xfrm rot="19009">
            <a:off x="7240805" y="2240849"/>
            <a:ext cx="629498" cy="629498"/>
          </a:xfrm>
          <a:prstGeom prst="arc">
            <a:avLst>
              <a:gd name="adj1" fmla="val 10728718"/>
              <a:gd name="adj2" fmla="val 13871015"/>
            </a:avLst>
          </a:prstGeom>
          <a:solidFill>
            <a:srgbClr val="0000FF"/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823302" y="2895600"/>
            <a:ext cx="21426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[Alternate angles]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97065" y="488854"/>
            <a:ext cx="76098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From the top of a light house, an observ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looks at a ship and finds the angle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depression to be 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If the height of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light house is 90 m then find how far i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at ship from the light house. 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5296508" y="1495425"/>
            <a:ext cx="704807" cy="24411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2129828" y="3899918"/>
            <a:ext cx="363787" cy="22996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003523" y="3972641"/>
            <a:ext cx="842999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6077213" y="745888"/>
            <a:ext cx="1478342" cy="1819092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Arc 89"/>
          <p:cNvSpPr/>
          <p:nvPr/>
        </p:nvSpPr>
        <p:spPr>
          <a:xfrm rot="19009">
            <a:off x="7248171" y="2250231"/>
            <a:ext cx="629498" cy="629498"/>
          </a:xfrm>
          <a:prstGeom prst="arc">
            <a:avLst>
              <a:gd name="adj1" fmla="val 10728718"/>
              <a:gd name="adj2" fmla="val 13871015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3" name="Arc 12"/>
          <p:cNvSpPr/>
          <p:nvPr/>
        </p:nvSpPr>
        <p:spPr>
          <a:xfrm>
            <a:off x="7241230" y="2244798"/>
            <a:ext cx="621604" cy="621604"/>
          </a:xfrm>
          <a:prstGeom prst="arc">
            <a:avLst>
              <a:gd name="adj1" fmla="val 10786703"/>
              <a:gd name="adj2" fmla="val 13909072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54" name="Arc 53"/>
          <p:cNvSpPr/>
          <p:nvPr/>
        </p:nvSpPr>
        <p:spPr>
          <a:xfrm>
            <a:off x="5765272" y="394171"/>
            <a:ext cx="639200" cy="702152"/>
          </a:xfrm>
          <a:prstGeom prst="arc">
            <a:avLst>
              <a:gd name="adj1" fmla="val 21571531"/>
              <a:gd name="adj2" fmla="val 3085750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257800" y="374651"/>
            <a:ext cx="2621605" cy="2623780"/>
            <a:chOff x="5798281" y="1840605"/>
            <a:chExt cx="2621605" cy="3498375"/>
          </a:xfrm>
        </p:grpSpPr>
        <p:grpSp>
          <p:nvGrpSpPr>
            <p:cNvPr id="19" name="Group 18"/>
            <p:cNvGrpSpPr/>
            <p:nvPr/>
          </p:nvGrpSpPr>
          <p:grpSpPr>
            <a:xfrm>
              <a:off x="5798281" y="1840605"/>
              <a:ext cx="2621605" cy="3302707"/>
              <a:chOff x="5798281" y="1840605"/>
              <a:chExt cx="2621605" cy="3302707"/>
            </a:xfrm>
          </p:grpSpPr>
          <p:sp>
            <p:nvSpPr>
              <p:cNvPr id="5" name="Right Triangle 4"/>
              <p:cNvSpPr/>
              <p:nvPr/>
            </p:nvSpPr>
            <p:spPr>
              <a:xfrm>
                <a:off x="6629400" y="2329100"/>
                <a:ext cx="1466636" cy="2424667"/>
              </a:xfrm>
              <a:prstGeom prst="rtTriangl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798281" y="3246071"/>
                <a:ext cx="8382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90 </a:t>
                </a:r>
                <a:r>
                  <a:rPr lang="en-US" b="1" i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m</a:t>
                </a:r>
                <a:endParaRPr lang="en-US" b="1" i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291511" y="1951217"/>
                <a:ext cx="426575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A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335029" y="4600007"/>
                <a:ext cx="387795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B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993311" y="4609832"/>
                <a:ext cx="426575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C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6633462" y="2332299"/>
                <a:ext cx="1465870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6855505" y="2348927"/>
                <a:ext cx="560662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60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o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342926" y="4268493"/>
                <a:ext cx="594360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60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o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6627975" y="4515195"/>
                <a:ext cx="179011" cy="23868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664236" y="1840605"/>
                <a:ext cx="291356" cy="44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E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7772186" y="2281499"/>
                <a:ext cx="76200" cy="975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7183865" y="4641353"/>
              <a:ext cx="391026" cy="69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prstClr val="black"/>
                  </a:solidFill>
                  <a:latin typeface="Symbol" pitchFamily="18" charset="2"/>
                </a:rPr>
                <a:t>?</a:t>
              </a:r>
              <a:endParaRPr lang="en-US" sz="2800" b="1" dirty="0">
                <a:solidFill>
                  <a:prstClr val="black"/>
                </a:solidFill>
                <a:latin typeface="Symbol" pitchFamily="18" charset="2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2089373" y="3850125"/>
            <a:ext cx="4953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AB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89373" y="4077385"/>
            <a:ext cx="4953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BC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089373" y="4383525"/>
            <a:ext cx="4762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90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89373" y="4610785"/>
            <a:ext cx="4953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BC</a:t>
            </a:r>
            <a:endParaRPr lang="en-US" sz="1500" b="1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27373" y="4448824"/>
                <a:ext cx="819150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𝟑</m:t>
                        </m:r>
                      </m:e>
                    </m:rad>
                    <m:r>
                      <a:rPr lang="en-US" sz="1600" b="1" smtClean="0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sz="1500" b="1" dirty="0" smtClean="0">
                    <a:solidFill>
                      <a:schemeClr val="tx1"/>
                    </a:solidFill>
                    <a:latin typeface="Bookman Old Style" pitchFamily="18" charset="0"/>
                  </a:rPr>
                  <a:t>   =</a:t>
                </a:r>
                <a:endParaRPr lang="en-US" sz="1500" b="1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373" y="4448824"/>
                <a:ext cx="819150" cy="361766"/>
              </a:xfrm>
              <a:prstGeom prst="rect">
                <a:avLst/>
              </a:prstGeom>
              <a:blipFill rotWithShape="1">
                <a:blip r:embed="rId2"/>
                <a:stretch>
                  <a:fillRect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/>
          <p:cNvSpPr/>
          <p:nvPr/>
        </p:nvSpPr>
        <p:spPr>
          <a:xfrm>
            <a:off x="527273" y="1733550"/>
            <a:ext cx="679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ol.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984473" y="1733550"/>
            <a:ext cx="62814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 represents the height of the lighthouse.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984473" y="2019836"/>
            <a:ext cx="38766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 represents the position of ship. 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84473" y="2309396"/>
            <a:ext cx="4318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 represents the position of observer.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984473" y="26162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C  =  6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984474" y="2895600"/>
            <a:ext cx="1866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C =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  <a:sym typeface="Symbol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B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984473" y="3227457"/>
            <a:ext cx="15683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B  =  6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84473" y="3515896"/>
            <a:ext cx="2480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n right angled 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C,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984473" y="3950077"/>
            <a:ext cx="12605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60º =</a:t>
            </a:r>
          </a:p>
        </p:txBody>
      </p:sp>
      <p:cxnSp>
        <p:nvCxnSpPr>
          <p:cNvPr id="85" name="Straight Connector 84"/>
          <p:cNvCxnSpPr/>
          <p:nvPr/>
        </p:nvCxnSpPr>
        <p:spPr>
          <a:xfrm>
            <a:off x="2135160" y="4126499"/>
            <a:ext cx="3657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123663" y="4654550"/>
            <a:ext cx="3657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 flipV="1">
            <a:off x="6082732" y="2559520"/>
            <a:ext cx="1454704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 flipH="1">
            <a:off x="4997205" y="997863"/>
            <a:ext cx="821059" cy="400110"/>
          </a:xfrm>
          <a:prstGeom prst="wedgeRectCallout">
            <a:avLst>
              <a:gd name="adj1" fmla="val -78278"/>
              <a:gd name="adj2" fmla="val 47790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>
            <a:defPPr>
              <a:defRPr lang="en-US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1000" b="1">
                <a:solidFill>
                  <a:prstClr val="white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Opposite </a:t>
            </a:r>
          </a:p>
          <a:p>
            <a:r>
              <a:rPr lang="en-US" dirty="0"/>
              <a:t>side</a:t>
            </a:r>
            <a:endParaRPr lang="en-IN" dirty="0"/>
          </a:p>
        </p:txBody>
      </p:sp>
      <p:sp>
        <p:nvSpPr>
          <p:cNvPr id="93" name="TextBox 92"/>
          <p:cNvSpPr txBox="1"/>
          <p:nvPr/>
        </p:nvSpPr>
        <p:spPr>
          <a:xfrm>
            <a:off x="6447550" y="2766946"/>
            <a:ext cx="1082348" cy="246221"/>
          </a:xfrm>
          <a:prstGeom prst="wedgeRectCallout">
            <a:avLst>
              <a:gd name="adj1" fmla="val -34267"/>
              <a:gd name="adj2" fmla="val -131705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000" b="1">
                <a:solidFill>
                  <a:prstClr val="white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Adjacent side</a:t>
            </a:r>
            <a:endParaRPr lang="en-IN" dirty="0"/>
          </a:p>
        </p:txBody>
      </p:sp>
      <p:cxnSp>
        <p:nvCxnSpPr>
          <p:cNvPr id="94" name="Straight Connector 93"/>
          <p:cNvCxnSpPr/>
          <p:nvPr/>
        </p:nvCxnSpPr>
        <p:spPr>
          <a:xfrm>
            <a:off x="6092981" y="751663"/>
            <a:ext cx="0" cy="1818121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ounded Rectangle 94"/>
          <p:cNvSpPr/>
          <p:nvPr/>
        </p:nvSpPr>
        <p:spPr>
          <a:xfrm>
            <a:off x="2337023" y="790533"/>
            <a:ext cx="1629186" cy="573020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>
                <a:latin typeface="Bookman Old Style" panose="02050604050505020204" pitchFamily="18" charset="0"/>
              </a:rPr>
              <a:t>Observe </a:t>
            </a:r>
            <a:r>
              <a:rPr lang="en-US" sz="1600" b="1" dirty="0"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600" b="1" dirty="0">
                <a:latin typeface="Bookman Old Style" panose="02050604050505020204" pitchFamily="18" charset="0"/>
              </a:rPr>
              <a:t>C</a:t>
            </a:r>
            <a:r>
              <a:rPr lang="en-IN" sz="1600" b="1" dirty="0">
                <a:latin typeface="Bookman Old Style" panose="02050604050505020204" pitchFamily="18" charset="0"/>
              </a:rPr>
              <a:t> 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942947" y="760630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latin typeface="Bookman Old Style" panose="02050604050505020204" pitchFamily="18" charset="0"/>
              </a:rPr>
              <a:t>Consider </a:t>
            </a:r>
            <a:r>
              <a:rPr lang="en-US" sz="1600" b="1" dirty="0" smtClean="0"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latin typeface="Bookman Old Style" panose="02050604050505020204" pitchFamily="18" charset="0"/>
              </a:rPr>
              <a:t>ABC</a:t>
            </a:r>
            <a:endParaRPr lang="en-US" sz="1600" b="1" dirty="0">
              <a:latin typeface="Bookman Old Style" panose="02050604050505020204" pitchFamily="18" charset="0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7474180" y="2474225"/>
            <a:ext cx="162750" cy="1627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190500">
              <a:srgbClr val="FF0000">
                <a:alpha val="40000"/>
              </a:srgb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6013457" y="674517"/>
            <a:ext cx="162750" cy="1627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190500">
              <a:srgbClr val="FF0000">
                <a:alpha val="40000"/>
              </a:srgb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81025" y="4444068"/>
            <a:ext cx="339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Symbol" panose="05050102010706020507" pitchFamily="18" charset="2"/>
              </a:rPr>
              <a:t>\</a:t>
            </a:r>
            <a:endParaRPr lang="en-IN" sz="1600" b="1" dirty="0">
              <a:latin typeface="Symbol" panose="05050102010706020507" pitchFamily="18" charset="2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81025" y="3212068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Symbol" panose="05050102010706020507" pitchFamily="18" charset="2"/>
              </a:rPr>
              <a:t>\</a:t>
            </a:r>
            <a:endParaRPr lang="en-IN" sz="1600" b="1" dirty="0">
              <a:latin typeface="Symbol" panose="05050102010706020507" pitchFamily="18" charset="2"/>
            </a:endParaRPr>
          </a:p>
        </p:txBody>
      </p:sp>
      <p:sp>
        <p:nvSpPr>
          <p:cNvPr id="113" name="Rounded Rectangular Callout 112"/>
          <p:cNvSpPr/>
          <p:nvPr/>
        </p:nvSpPr>
        <p:spPr>
          <a:xfrm>
            <a:off x="1321101" y="3110874"/>
            <a:ext cx="1828800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 b="1">
              <a:latin typeface="Bookman Old Style" panose="02050604050505020204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491313" y="3228746"/>
            <a:ext cx="11592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tan 60</a:t>
            </a:r>
            <a:r>
              <a:rPr lang="en-IN" sz="1600" b="1" baseline="5000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11850" y="3234749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2483856" y="3218540"/>
                <a:ext cx="513410" cy="367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56" y="3218540"/>
                <a:ext cx="513410" cy="367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ounded Rectangle 95"/>
          <p:cNvSpPr/>
          <p:nvPr/>
        </p:nvSpPr>
        <p:spPr>
          <a:xfrm>
            <a:off x="1727521" y="590532"/>
            <a:ext cx="2578139" cy="1043070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>
              <a:latin typeface="Bookman Old Style" panose="020506040505050202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927443" y="669661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CB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925309" y="949501"/>
            <a:ext cx="1898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917689" y="1220377"/>
            <a:ext cx="19059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3715929" y="975539"/>
            <a:ext cx="4802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715929" y="1246415"/>
            <a:ext cx="487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BC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1201913" y="668250"/>
            <a:ext cx="3175683" cy="999763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 b="1"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206723" y="760630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414028" y="1206421"/>
            <a:ext cx="766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47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4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4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4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4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4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4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4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8" dur="4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4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7" dur="4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5" grpId="2" animBg="1"/>
      <p:bldP spid="64" grpId="0" animBg="1"/>
      <p:bldP spid="64" grpId="1" animBg="1"/>
      <p:bldP spid="64" grpId="2" animBg="1"/>
      <p:bldP spid="118" grpId="0" animBg="1"/>
      <p:bldP spid="118" grpId="1" animBg="1"/>
      <p:bldP spid="117" grpId="0" animBg="1"/>
      <p:bldP spid="117" grpId="1" animBg="1"/>
      <p:bldP spid="112" grpId="0" animBg="1"/>
      <p:bldP spid="112" grpId="1" animBg="1"/>
      <p:bldP spid="89" grpId="0" animBg="1"/>
      <p:bldP spid="90" grpId="0" animBg="1"/>
      <p:bldP spid="90" grpId="1" animBg="1"/>
      <p:bldP spid="29" grpId="0"/>
      <p:bldP spid="34" grpId="0"/>
      <p:bldP spid="35" grpId="0"/>
      <p:bldP spid="36" grpId="0"/>
      <p:bldP spid="37" grpId="0"/>
      <p:bldP spid="76" grpId="0"/>
      <p:bldP spid="92" grpId="0" animBg="1"/>
      <p:bldP spid="92" grpId="1" animBg="1"/>
      <p:bldP spid="93" grpId="0" animBg="1"/>
      <p:bldP spid="93" grpId="1" animBg="1"/>
      <p:bldP spid="95" grpId="0" animBg="1"/>
      <p:bldP spid="95" grpId="1" animBg="1"/>
      <p:bldP spid="105" grpId="0" animBg="1"/>
      <p:bldP spid="105" grpId="1" animBg="1"/>
      <p:bldP spid="123" grpId="0" animBg="1"/>
      <p:bldP spid="123" grpId="1" animBg="1"/>
      <p:bldP spid="123" grpId="2" animBg="1"/>
      <p:bldP spid="125" grpId="0" animBg="1"/>
      <p:bldP spid="125" grpId="1" animBg="1"/>
      <p:bldP spid="125" grpId="2" animBg="1"/>
      <p:bldP spid="2" grpId="0"/>
      <p:bldP spid="129" grpId="0"/>
      <p:bldP spid="113" grpId="0" animBg="1"/>
      <p:bldP spid="113" grpId="1" animBg="1"/>
      <p:bldP spid="114" grpId="0"/>
      <p:bldP spid="114" grpId="1"/>
      <p:bldP spid="115" grpId="0"/>
      <p:bldP spid="115" grpId="1"/>
      <p:bldP spid="116" grpId="0"/>
      <p:bldP spid="116" grpId="1"/>
      <p:bldP spid="96" grpId="0" animBg="1"/>
      <p:bldP spid="96" grpId="1" animBg="1"/>
      <p:bldP spid="97" grpId="0" build="allAtOnce"/>
      <p:bldP spid="98" grpId="0" build="allAtOnce"/>
      <p:bldP spid="99" grpId="0" build="allAtOnce"/>
      <p:bldP spid="100" grpId="0" build="allAtOnce"/>
      <p:bldP spid="101" grpId="0" build="allAtOnce"/>
      <p:bldP spid="102" grpId="0" animBg="1"/>
      <p:bldP spid="102" grpId="1" animBg="1"/>
      <p:bldP spid="103" grpId="0"/>
      <p:bldP spid="103" grpId="1"/>
      <p:bldP spid="104" grpId="0"/>
      <p:bldP spid="104" grpId="1"/>
      <p:bldP spid="10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extBox 123"/>
          <p:cNvSpPr txBox="1"/>
          <p:nvPr/>
        </p:nvSpPr>
        <p:spPr>
          <a:xfrm>
            <a:off x="397065" y="488854"/>
            <a:ext cx="76098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From the top of a light house, an observ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looks at a ship and finds the angle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depression to be 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If the height of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light house is 90 m then find how far i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at ship from the light house. 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2544621" y="4227605"/>
            <a:ext cx="323172" cy="31270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767107" y="4233696"/>
            <a:ext cx="4691201" cy="33855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schemeClr val="tx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Arc 89"/>
          <p:cNvSpPr/>
          <p:nvPr/>
        </p:nvSpPr>
        <p:spPr>
          <a:xfrm rot="19009">
            <a:off x="7240458" y="2237393"/>
            <a:ext cx="629498" cy="629498"/>
          </a:xfrm>
          <a:prstGeom prst="arc">
            <a:avLst>
              <a:gd name="adj1" fmla="val 10728718"/>
              <a:gd name="adj2" fmla="val 13871015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2303228" y="3453523"/>
            <a:ext cx="2314408" cy="1080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377727" y="3706481"/>
            <a:ext cx="78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BC  =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765376" y="4236413"/>
            <a:ext cx="47628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ship is 51.9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far from the lighthouse.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257800" y="374651"/>
            <a:ext cx="2621605" cy="2623780"/>
            <a:chOff x="5798281" y="1840605"/>
            <a:chExt cx="2621605" cy="3498375"/>
          </a:xfrm>
        </p:grpSpPr>
        <p:grpSp>
          <p:nvGrpSpPr>
            <p:cNvPr id="19" name="Group 18"/>
            <p:cNvGrpSpPr/>
            <p:nvPr/>
          </p:nvGrpSpPr>
          <p:grpSpPr>
            <a:xfrm>
              <a:off x="5798281" y="1840605"/>
              <a:ext cx="2621605" cy="3302707"/>
              <a:chOff x="5798281" y="1840605"/>
              <a:chExt cx="2621605" cy="3302707"/>
            </a:xfrm>
          </p:grpSpPr>
          <p:sp>
            <p:nvSpPr>
              <p:cNvPr id="5" name="Right Triangle 4"/>
              <p:cNvSpPr/>
              <p:nvPr/>
            </p:nvSpPr>
            <p:spPr>
              <a:xfrm>
                <a:off x="6629400" y="2329100"/>
                <a:ext cx="1466636" cy="2424667"/>
              </a:xfrm>
              <a:prstGeom prst="rtTriangl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798281" y="3246071"/>
                <a:ext cx="8382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90 </a:t>
                </a:r>
                <a:r>
                  <a:rPr lang="en-US" b="1" i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m</a:t>
                </a:r>
                <a:endParaRPr lang="en-US" b="1" i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291511" y="1951217"/>
                <a:ext cx="426575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A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335029" y="4600007"/>
                <a:ext cx="387795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B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993311" y="4609832"/>
                <a:ext cx="426575" cy="533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C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6633462" y="2332299"/>
                <a:ext cx="1465870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6855505" y="2348927"/>
                <a:ext cx="560662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60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o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342926" y="4268493"/>
                <a:ext cx="594360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60</a:t>
                </a:r>
                <a:r>
                  <a:rPr lang="en-US" sz="1600" b="1" baseline="300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o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6627975" y="4515195"/>
                <a:ext cx="179011" cy="23868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664236" y="1840605"/>
                <a:ext cx="291356" cy="440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E</a:t>
                </a:r>
                <a:endParaRPr lang="en-US" sz="2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7772186" y="2281499"/>
                <a:ext cx="76200" cy="975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7183865" y="4641353"/>
              <a:ext cx="391026" cy="69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prstClr val="black"/>
                  </a:solidFill>
                  <a:latin typeface="Symbol" pitchFamily="18" charset="2"/>
                </a:rPr>
                <a:t>?</a:t>
              </a:r>
              <a:endParaRPr lang="en-US" sz="2800" b="1" dirty="0">
                <a:solidFill>
                  <a:prstClr val="black"/>
                </a:solidFill>
                <a:latin typeface="Symbol" pitchFamily="18" charset="2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2089373" y="1809750"/>
            <a:ext cx="4762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90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89373" y="2037010"/>
            <a:ext cx="4953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BC</a:t>
            </a:r>
            <a:endParaRPr lang="en-US" sz="1500" b="1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27373" y="1875049"/>
                <a:ext cx="819150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𝟑</m:t>
                        </m:r>
                      </m:e>
                    </m:rad>
                    <m:r>
                      <a:rPr lang="en-US" sz="1600" b="1" smtClean="0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sz="1500" b="1" dirty="0" smtClean="0">
                    <a:solidFill>
                      <a:schemeClr val="tx1"/>
                    </a:solidFill>
                    <a:latin typeface="Bookman Old Style" pitchFamily="18" charset="0"/>
                  </a:rPr>
                  <a:t>   =</a:t>
                </a:r>
                <a:endParaRPr lang="en-US" sz="1500" b="1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373" y="1875049"/>
                <a:ext cx="819150" cy="361766"/>
              </a:xfrm>
              <a:prstGeom prst="rect">
                <a:avLst/>
              </a:prstGeom>
              <a:blipFill rotWithShape="1">
                <a:blip r:embed="rId2"/>
                <a:stretch>
                  <a:fillRect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156139" y="2313606"/>
            <a:ext cx="4953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90</a:t>
            </a:r>
            <a:endParaRPr lang="en-US" sz="1500" b="1" dirty="0"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127473" y="2540866"/>
                <a:ext cx="338296" cy="333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400" b="1" i="1">
                              <a:solidFill>
                                <a:schemeClr val="tx1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473" y="2540866"/>
                <a:ext cx="338296" cy="333168"/>
              </a:xfrm>
              <a:prstGeom prst="rect">
                <a:avLst/>
              </a:prstGeom>
              <a:blipFill rotWithShape="1">
                <a:blip r:embed="rId3"/>
                <a:stretch>
                  <a:fillRect r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95500" y="3621525"/>
                <a:ext cx="742950" cy="328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500" b="1" u="sng" dirty="0" smtClean="0">
                    <a:solidFill>
                      <a:schemeClr val="tx1"/>
                    </a:solidFill>
                    <a:latin typeface="Bookman Old Style" pitchFamily="18" charset="0"/>
                  </a:rPr>
                  <a:t>90</a:t>
                </a:r>
                <a:r>
                  <a:rPr lang="en-US" sz="1400" b="1" u="sng" dirty="0" smtClean="0">
                    <a:solidFill>
                      <a:schemeClr val="tx1"/>
                    </a:solidFill>
                    <a:latin typeface="Arial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400" b="1" i="1" u="sng">
                            <a:solidFill>
                              <a:schemeClr val="tx1"/>
                            </a:solidFill>
                            <a:latin typeface="Cambria Math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500" b="1" u="sng" dirty="0" smtClean="0">
                    <a:solidFill>
                      <a:schemeClr val="tx1"/>
                    </a:solidFill>
                    <a:latin typeface="Bookman Old Style" pitchFamily="18" charset="0"/>
                  </a:rPr>
                  <a:t> </a:t>
                </a:r>
                <a:endParaRPr lang="en-US" sz="1500" b="1" u="sng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0" y="3621525"/>
                <a:ext cx="742950" cy="328039"/>
              </a:xfrm>
              <a:prstGeom prst="rect">
                <a:avLst/>
              </a:prstGeom>
              <a:blipFill rotWithShape="1">
                <a:blip r:embed="rId4"/>
                <a:stretch>
                  <a:fillRect l="-3279" t="-1852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2324100" y="3848785"/>
            <a:ext cx="2857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latin typeface="Bookman Old Style" pitchFamily="18" charset="0"/>
              </a:rPr>
              <a:t>3</a:t>
            </a:r>
            <a:endParaRPr lang="en-US" sz="1500" b="1" dirty="0"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27273" y="1733550"/>
            <a:ext cx="6794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ol.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2123663" y="2080775"/>
            <a:ext cx="3657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387698" y="2405305"/>
            <a:ext cx="806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BC  =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2187091" y="2569234"/>
            <a:ext cx="3657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1384300" y="4206478"/>
            <a:ext cx="774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ts val="12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BC 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2128083" y="4197534"/>
                <a:ext cx="831017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base">
                  <a:spcBef>
                    <a:spcPts val="120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0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083" y="4197534"/>
                <a:ext cx="831017" cy="361766"/>
              </a:xfrm>
              <a:prstGeom prst="rect">
                <a:avLst/>
              </a:prstGeom>
              <a:blipFill rotWithShape="1">
                <a:blip r:embed="rId5"/>
                <a:stretch>
                  <a:fillRect l="-3676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3499073" y="3250525"/>
            <a:ext cx="11719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ts val="6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BC  =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4482631" y="3250525"/>
            <a:ext cx="4712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ts val="6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0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3499073" y="361752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ts val="6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BC  =   51.9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4851624" y="3250525"/>
            <a:ext cx="8953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ts val="60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×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1.73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27273" y="2389916"/>
            <a:ext cx="33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Symbol" panose="05050102010706020507" pitchFamily="18" charset="2"/>
              </a:rPr>
              <a:t>\</a:t>
            </a:r>
            <a:endParaRPr lang="en-IN" b="1" dirty="0">
              <a:latin typeface="Symbol" panose="05050102010706020507" pitchFamily="18" charset="2"/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>
            <a:off x="2789319" y="3180262"/>
            <a:ext cx="3657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/>
          <p:nvPr/>
        </p:nvSpPr>
        <p:spPr>
          <a:xfrm>
            <a:off x="2508473" y="3014259"/>
            <a:ext cx="29687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×</a:t>
            </a:r>
            <a:endParaRPr lang="en-US" sz="1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7273" y="2923206"/>
            <a:ext cx="2120991" cy="560428"/>
            <a:chOff x="228600" y="4602122"/>
            <a:chExt cx="2120991" cy="560428"/>
          </a:xfrm>
        </p:grpSpPr>
        <p:sp>
          <p:nvSpPr>
            <p:cNvPr id="128" name="TextBox 127"/>
            <p:cNvSpPr txBox="1"/>
            <p:nvPr/>
          </p:nvSpPr>
          <p:spPr>
            <a:xfrm>
              <a:off x="228600" y="462915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Symbol" panose="05050102010706020507" pitchFamily="18" charset="2"/>
                </a:rPr>
                <a:t>\</a:t>
              </a:r>
              <a:endParaRPr lang="en-IN" b="1" dirty="0">
                <a:latin typeface="Symbol" panose="05050102010706020507" pitchFamily="18" charset="2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854291" y="4602122"/>
              <a:ext cx="49530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dirty="0" smtClean="0">
                  <a:latin typeface="Bookman Old Style" pitchFamily="18" charset="0"/>
                </a:rPr>
                <a:t>90</a:t>
              </a:r>
              <a:endParaRPr lang="en-US" sz="1500" b="1" dirty="0"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Rectangle 136"/>
                <p:cNvSpPr/>
                <p:nvPr/>
              </p:nvSpPr>
              <p:spPr>
                <a:xfrm>
                  <a:off x="1825625" y="4829382"/>
                  <a:ext cx="338296" cy="3331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>
                                <a:solidFill>
                                  <a:schemeClr val="tx1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500" b="1" dirty="0">
                    <a:solidFill>
                      <a:schemeClr val="tx1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7" name="Rectangle 1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5625" y="4829382"/>
                  <a:ext cx="338296" cy="33316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8929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8" name="TextBox 137"/>
            <p:cNvSpPr txBox="1"/>
            <p:nvPr/>
          </p:nvSpPr>
          <p:spPr>
            <a:xfrm>
              <a:off x="1085850" y="4693821"/>
              <a:ext cx="8064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BC  =</a:t>
              </a:r>
            </a:p>
          </p:txBody>
        </p:sp>
        <p:cxnSp>
          <p:nvCxnSpPr>
            <p:cNvPr id="139" name="Straight Connector 138"/>
            <p:cNvCxnSpPr/>
            <p:nvPr/>
          </p:nvCxnSpPr>
          <p:spPr>
            <a:xfrm>
              <a:off x="1885243" y="4857750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2737073" y="3152982"/>
                <a:ext cx="338296" cy="333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400" b="1" i="1">
                              <a:solidFill>
                                <a:schemeClr val="tx1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073" y="3152982"/>
                <a:ext cx="338296" cy="333168"/>
              </a:xfrm>
              <a:prstGeom prst="rect">
                <a:avLst/>
              </a:prstGeom>
              <a:blipFill rotWithShape="1">
                <a:blip r:embed="rId8"/>
                <a:stretch>
                  <a:fillRect r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/>
              <p:nvPr/>
            </p:nvSpPr>
            <p:spPr>
              <a:xfrm>
                <a:off x="2742220" y="2868161"/>
                <a:ext cx="338296" cy="333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400" b="1" i="1">
                              <a:solidFill>
                                <a:schemeClr val="tx1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schemeClr val="tx1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220" y="2868161"/>
                <a:ext cx="338296" cy="333168"/>
              </a:xfrm>
              <a:prstGeom prst="rect">
                <a:avLst/>
              </a:prstGeom>
              <a:blipFill rotWithShape="1">
                <a:blip r:embed="rId9"/>
                <a:stretch>
                  <a:fillRect r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2352676" y="3935002"/>
            <a:ext cx="257174" cy="122215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H="1">
            <a:off x="2154993" y="3724436"/>
            <a:ext cx="326270" cy="122215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2141049" y="3447915"/>
            <a:ext cx="487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3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1681335" y="3474627"/>
            <a:ext cx="1253010" cy="499618"/>
            <a:chOff x="5013379" y="5498759"/>
            <a:chExt cx="1253010" cy="499618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5013379" y="5498759"/>
              <a:ext cx="1253010" cy="499618"/>
            </a:xfrm>
            <a:prstGeom prst="wedgeRoundRectCallout">
              <a:avLst>
                <a:gd name="adj1" fmla="val 28909"/>
                <a:gd name="adj2" fmla="val 1019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Rectangle 121"/>
                <p:cNvSpPr/>
                <p:nvPr/>
              </p:nvSpPr>
              <p:spPr>
                <a:xfrm>
                  <a:off x="5045147" y="5573392"/>
                  <a:ext cx="11701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dirty="0" smtClean="0">
                      <a:solidFill>
                        <a:prstClr val="white"/>
                      </a:solidFill>
                    </a:rPr>
                    <a:t>  =  </a:t>
                  </a:r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1.73</a:t>
                  </a:r>
                  <a:endParaRPr lang="en-US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22" name="Rectangle 1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147" y="5573392"/>
                  <a:ext cx="1170192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4" name="Rounded Rectangle 143"/>
          <p:cNvSpPr/>
          <p:nvPr/>
        </p:nvSpPr>
        <p:spPr>
          <a:xfrm>
            <a:off x="3658406" y="1938909"/>
            <a:ext cx="1898067" cy="749393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Now, let us </a:t>
            </a:r>
            <a:r>
              <a:rPr lang="en-US" sz="1400" b="1" dirty="0" err="1" smtClean="0">
                <a:latin typeface="Bookman Old Style" panose="02050604050505020204" pitchFamily="18" charset="0"/>
              </a:rPr>
              <a:t>rationalise</a:t>
            </a:r>
            <a:r>
              <a:rPr lang="en-US" sz="1400" b="1" dirty="0" smtClean="0">
                <a:latin typeface="Bookman Old Style" panose="02050604050505020204" pitchFamily="18" charset="0"/>
              </a:rPr>
              <a:t> the denominator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25780" y="3675703"/>
            <a:ext cx="33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Symbol" panose="05050102010706020507" pitchFamily="18" charset="2"/>
              </a:rPr>
              <a:t>\</a:t>
            </a:r>
            <a:endParaRPr lang="en-IN" b="1" dirty="0">
              <a:latin typeface="Symbol" panose="05050102010706020507" pitchFamily="18" charset="2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24287" y="4206478"/>
            <a:ext cx="339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Symbol" panose="05050102010706020507" pitchFamily="18" charset="2"/>
              </a:rPr>
              <a:t>\</a:t>
            </a:r>
            <a:endParaRPr lang="en-IN" b="1" dirty="0">
              <a:latin typeface="Symbol" panose="05050102010706020507" pitchFamily="18" charset="2"/>
            </a:endParaRPr>
          </a:p>
        </p:txBody>
      </p:sp>
      <p:sp>
        <p:nvSpPr>
          <p:cNvPr id="60" name="Arc 59"/>
          <p:cNvSpPr/>
          <p:nvPr/>
        </p:nvSpPr>
        <p:spPr>
          <a:xfrm>
            <a:off x="5765272" y="394171"/>
            <a:ext cx="639200" cy="702152"/>
          </a:xfrm>
          <a:prstGeom prst="arc">
            <a:avLst>
              <a:gd name="adj1" fmla="val 21571531"/>
              <a:gd name="adj2" fmla="val 3085750"/>
            </a:avLst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37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19" grpId="1" animBg="1"/>
      <p:bldP spid="31" grpId="0" animBg="1"/>
      <p:bldP spid="30" grpId="0"/>
      <p:bldP spid="38" grpId="0"/>
      <p:bldP spid="39" grpId="0"/>
      <p:bldP spid="40" grpId="0"/>
      <p:bldP spid="41" grpId="0"/>
      <p:bldP spid="127" grpId="0"/>
      <p:bldP spid="135" grpId="0"/>
      <p:bldP spid="140" grpId="0"/>
      <p:bldP spid="141" grpId="0"/>
      <p:bldP spid="143" grpId="0"/>
      <p:bldP spid="144" grpId="0" animBg="1"/>
      <p:bldP spid="144" grpId="1" animBg="1"/>
      <p:bldP spid="130" grpId="0"/>
      <p:bldP spid="1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340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/>
          <p:cNvSpPr/>
          <p:nvPr/>
        </p:nvSpPr>
        <p:spPr>
          <a:xfrm>
            <a:off x="500946" y="978662"/>
            <a:ext cx="4376920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0" y="1268481"/>
            <a:ext cx="9143995" cy="3875019"/>
            <a:chOff x="0" y="1836986"/>
            <a:chExt cx="10068850" cy="3136762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1" t="25593" r="26777" b="30914"/>
            <a:stretch/>
          </p:blipFill>
          <p:spPr bwMode="auto">
            <a:xfrm flipH="1">
              <a:off x="0" y="1836986"/>
              <a:ext cx="6775593" cy="3136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1" t="25593" r="59477" b="30914"/>
            <a:stretch/>
          </p:blipFill>
          <p:spPr bwMode="auto">
            <a:xfrm flipH="1">
              <a:off x="6221198" y="1838257"/>
              <a:ext cx="3847652" cy="31354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" name="Rounded Rectangle 42"/>
          <p:cNvSpPr/>
          <p:nvPr/>
        </p:nvSpPr>
        <p:spPr>
          <a:xfrm>
            <a:off x="472898" y="732914"/>
            <a:ext cx="7957869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1989399" y="485072"/>
            <a:ext cx="5272347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322" b="97357" l="6531" r="9755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27956" y="3821090"/>
            <a:ext cx="1092044" cy="860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3650" r="9197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41750" y="3875647"/>
            <a:ext cx="1139986" cy="759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Pie 31"/>
          <p:cNvSpPr/>
          <p:nvPr/>
        </p:nvSpPr>
        <p:spPr>
          <a:xfrm flipH="1">
            <a:off x="6324837" y="3867603"/>
            <a:ext cx="1463040" cy="1463040"/>
          </a:xfrm>
          <a:prstGeom prst="pie">
            <a:avLst>
              <a:gd name="adj1" fmla="val 20086755"/>
              <a:gd name="adj2" fmla="val 103868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28" name="Pie 27"/>
          <p:cNvSpPr/>
          <p:nvPr/>
        </p:nvSpPr>
        <p:spPr>
          <a:xfrm flipH="1">
            <a:off x="3699510" y="3872683"/>
            <a:ext cx="1463040" cy="1463040"/>
          </a:xfrm>
          <a:prstGeom prst="pie">
            <a:avLst>
              <a:gd name="adj1" fmla="val 18817357"/>
              <a:gd name="adj2" fmla="val 71376"/>
            </a:avLst>
          </a:prstGeom>
          <a:solidFill>
            <a:srgbClr val="FFC00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29" name="Pie 28"/>
          <p:cNvSpPr/>
          <p:nvPr/>
        </p:nvSpPr>
        <p:spPr>
          <a:xfrm flipH="1">
            <a:off x="840156" y="1073950"/>
            <a:ext cx="1492378" cy="1492378"/>
          </a:xfrm>
          <a:prstGeom prst="pie">
            <a:avLst>
              <a:gd name="adj1" fmla="val 8108029"/>
              <a:gd name="adj2" fmla="val 10876480"/>
            </a:avLst>
          </a:prstGeom>
          <a:solidFill>
            <a:srgbClr val="FFC00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black"/>
                </a:solidFill>
              </a:rPr>
              <a:t>       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47" name="Pie 46"/>
          <p:cNvSpPr/>
          <p:nvPr/>
        </p:nvSpPr>
        <p:spPr>
          <a:xfrm rot="13450223" flipH="1">
            <a:off x="585216" y="804954"/>
            <a:ext cx="1975104" cy="1975104"/>
          </a:xfrm>
          <a:prstGeom prst="pie">
            <a:avLst>
              <a:gd name="adj1" fmla="val 986605"/>
              <a:gd name="adj2" fmla="val 2629913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2399679" y="233658"/>
            <a:ext cx="4692650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576820" y="1798773"/>
            <a:ext cx="9525" cy="283464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572018" y="1791153"/>
            <a:ext cx="2885028" cy="2829084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72018" y="1791153"/>
            <a:ext cx="5514582" cy="2829084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 rot="5400000" flipH="1">
            <a:off x="1576120" y="4301847"/>
            <a:ext cx="326464" cy="326831"/>
            <a:chOff x="5562600" y="4016415"/>
            <a:chExt cx="152400" cy="152259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cxnSp>
          <p:nvCxnSpPr>
            <p:cNvPr id="12" name="Straight Connector 11"/>
            <p:cNvCxnSpPr/>
            <p:nvPr/>
          </p:nvCxnSpPr>
          <p:spPr>
            <a:xfrm>
              <a:off x="5562600" y="4018210"/>
              <a:ext cx="152400" cy="158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5628497" y="4091751"/>
              <a:ext cx="152259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>
            <a:off x="1563403" y="1793314"/>
            <a:ext cx="5358097" cy="3965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>
            <a:off x="835094" y="1048203"/>
            <a:ext cx="1490472" cy="1490472"/>
          </a:xfrm>
          <a:prstGeom prst="arc">
            <a:avLst>
              <a:gd name="adj1" fmla="val 61947"/>
              <a:gd name="adj2" fmla="val 2654023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>
            <a:off x="593725" y="813252"/>
            <a:ext cx="1971675" cy="1971675"/>
          </a:xfrm>
          <a:prstGeom prst="arc">
            <a:avLst>
              <a:gd name="adj1" fmla="val 11161"/>
              <a:gd name="adj2" fmla="val 1598876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20021" y="1847544"/>
            <a:ext cx="5421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/>
              </a:rPr>
              <a:t>30</a:t>
            </a:r>
            <a:r>
              <a:rPr lang="en-US" sz="1600" b="1" baseline="30000" dirty="0" smtClean="0"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/>
              </a:rPr>
              <a:t>o</a:t>
            </a:r>
            <a:endParaRPr lang="en-US" sz="1600" b="1" baseline="30000" dirty="0"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7487" y="142596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glow rad="127000">
                    <a:srgbClr val="FFFF00"/>
                  </a:glow>
                </a:effectLst>
                <a:latin typeface="Bookman Old Style"/>
              </a:rPr>
              <a:t>B</a:t>
            </a:r>
            <a:endParaRPr lang="en-US" b="1" dirty="0">
              <a:effectLst>
                <a:glow rad="127000">
                  <a:srgbClr val="FFFF00"/>
                </a:glow>
              </a:effectLst>
            </a:endParaRPr>
          </a:p>
        </p:txBody>
      </p:sp>
      <p:sp>
        <p:nvSpPr>
          <p:cNvPr id="20" name="Arc 19"/>
          <p:cNvSpPr/>
          <p:nvPr/>
        </p:nvSpPr>
        <p:spPr>
          <a:xfrm>
            <a:off x="3680460" y="3879033"/>
            <a:ext cx="1463040" cy="1463040"/>
          </a:xfrm>
          <a:prstGeom prst="arc">
            <a:avLst>
              <a:gd name="adj1" fmla="val 10817140"/>
              <a:gd name="adj2" fmla="val 13572473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Arc 20"/>
          <p:cNvSpPr/>
          <p:nvPr/>
        </p:nvSpPr>
        <p:spPr>
          <a:xfrm>
            <a:off x="6324600" y="3883478"/>
            <a:ext cx="1460500" cy="1460500"/>
          </a:xfrm>
          <a:prstGeom prst="arc">
            <a:avLst>
              <a:gd name="adj1" fmla="val 10746429"/>
              <a:gd name="adj2" fmla="val 12492324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5800" y="3062204"/>
            <a:ext cx="798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/>
              </a:rPr>
              <a:t>75 </a:t>
            </a:r>
            <a:r>
              <a:rPr lang="en-US" b="1" i="1" dirty="0" smtClean="0"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/>
              </a:rPr>
              <a:t>m</a:t>
            </a:r>
            <a:endParaRPr lang="en-US" b="1" i="1" dirty="0"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181001" y="4122873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Bookman Old Style"/>
              </a:rPr>
              <a:t>45</a:t>
            </a:r>
            <a:r>
              <a:rPr lang="en-US" b="1" baseline="30000" dirty="0" smtClean="0">
                <a:solidFill>
                  <a:srgbClr val="FFFF00"/>
                </a:solidFill>
                <a:latin typeface="Bookman Old Style"/>
              </a:rPr>
              <a:t>o</a:t>
            </a:r>
            <a:endParaRPr lang="en-US" b="1" baseline="30000" dirty="0">
              <a:solidFill>
                <a:srgbClr val="FFFF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32384" y="4229553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Bookman Old Style"/>
              </a:rPr>
              <a:t>30</a:t>
            </a:r>
            <a:r>
              <a:rPr lang="en-US" b="1" baseline="30000" dirty="0" smtClean="0">
                <a:solidFill>
                  <a:srgbClr val="FFFF00"/>
                </a:solidFill>
                <a:latin typeface="Bookman Old Style"/>
              </a:rPr>
              <a:t>o</a:t>
            </a:r>
            <a:endParaRPr lang="en-US" b="1" baseline="30000" dirty="0">
              <a:solidFill>
                <a:srgbClr val="FFFF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01317" y="463563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glow rad="127000">
                    <a:srgbClr val="FFFF00"/>
                  </a:glow>
                </a:effectLst>
                <a:latin typeface="Bookman Old Style"/>
              </a:rPr>
              <a:t>A</a:t>
            </a:r>
            <a:endParaRPr lang="en-US" b="1" dirty="0">
              <a:effectLst>
                <a:glow rad="127000">
                  <a:srgbClr val="FFFF00"/>
                </a:glo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84926" y="462811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glow rad="127000">
                    <a:srgbClr val="FFFF00"/>
                  </a:glow>
                </a:effectLst>
                <a:latin typeface="Bookman Old Style"/>
              </a:rPr>
              <a:t>D</a:t>
            </a:r>
            <a:endParaRPr lang="en-US" b="1" dirty="0">
              <a:effectLst>
                <a:glow rad="127000">
                  <a:srgbClr val="FFFF00"/>
                </a:glow>
              </a:effectLst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929743" y="461541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ffectLst>
                  <a:glow rad="127000">
                    <a:srgbClr val="FFFF00"/>
                  </a:glow>
                </a:effectLst>
                <a:latin typeface="Bookman Old Style"/>
              </a:rPr>
              <a:t>C</a:t>
            </a:r>
            <a:endParaRPr lang="en-US" b="1" dirty="0">
              <a:effectLst>
                <a:glow rad="127000">
                  <a:srgbClr val="FFFF00"/>
                </a:glow>
              </a:effectLst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563243" y="4615412"/>
            <a:ext cx="5541264" cy="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790351" y="1820139"/>
            <a:ext cx="5421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/>
              </a:rPr>
              <a:t>45</a:t>
            </a:r>
            <a:r>
              <a:rPr lang="en-US" sz="1600" b="1" baseline="30000" dirty="0" smtClean="0"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/>
              </a:rPr>
              <a:t>o</a:t>
            </a:r>
            <a:endParaRPr lang="en-US" sz="1600" b="1" baseline="30000" dirty="0">
              <a:effectLst>
                <a:glow rad="101600">
                  <a:srgbClr val="FFFF00">
                    <a:alpha val="60000"/>
                  </a:srgbClr>
                </a:glow>
              </a:effectLst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35190" y="1421821"/>
            <a:ext cx="364202" cy="418324"/>
            <a:chOff x="5835190" y="1211818"/>
            <a:chExt cx="364202" cy="418324"/>
          </a:xfrm>
        </p:grpSpPr>
        <p:sp>
          <p:nvSpPr>
            <p:cNvPr id="3" name="Oval 2"/>
            <p:cNvSpPr/>
            <p:nvPr/>
          </p:nvSpPr>
          <p:spPr>
            <a:xfrm flipV="1">
              <a:off x="5972692" y="1547816"/>
              <a:ext cx="82326" cy="8232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effectLst>
                  <a:glow rad="127000">
                    <a:srgbClr val="FFFF00"/>
                  </a:glow>
                </a:effectLst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835190" y="1211818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effectLst>
                    <a:glow rad="127000">
                      <a:srgbClr val="FFFF00"/>
                    </a:glow>
                  </a:effectLst>
                  <a:latin typeface="Bookman Old Style"/>
                </a:rPr>
                <a:t>X</a:t>
              </a:r>
              <a:endParaRPr lang="en-US" b="1" dirty="0">
                <a:effectLst>
                  <a:glow rad="127000">
                    <a:srgbClr val="FFFF00"/>
                  </a:glow>
                </a:effectLst>
              </a:endParaRPr>
            </a:p>
          </p:txBody>
        </p:sp>
      </p:grpSp>
      <p:sp>
        <p:nvSpPr>
          <p:cNvPr id="44" name="Rounded Rectangle 43"/>
          <p:cNvSpPr/>
          <p:nvPr/>
        </p:nvSpPr>
        <p:spPr>
          <a:xfrm>
            <a:off x="1989399" y="483479"/>
            <a:ext cx="5267325" cy="24688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5411377" y="2111699"/>
            <a:ext cx="2667000" cy="83962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71225" y="2240104"/>
            <a:ext cx="238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XBC and 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BCA are what type of angles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27700" y="2365893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5213369" y="2181405"/>
            <a:ext cx="2893703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76804" y="2270835"/>
            <a:ext cx="286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623490" y="2346856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5276804" y="2151193"/>
            <a:ext cx="2667000" cy="798870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36652" y="2235191"/>
            <a:ext cx="238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XBD and 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BDA are what type of angles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593127" y="236098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048203" y="2223519"/>
            <a:ext cx="2865052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97313" y="2297513"/>
            <a:ext cx="286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443999" y="2373534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506232" y="482496"/>
            <a:ext cx="1039653" cy="24688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8768" y="184618"/>
            <a:ext cx="8763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  As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bserved from the top of a 75 m high lighthouse from the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sea-level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,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ngles of depression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f two ships are 30° and 45°.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If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ne ship i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exactly beh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other o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he sam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side of the lighthouse,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f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distanc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between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tw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ships. </a:t>
            </a:r>
            <a:endParaRPr lang="en-US" sz="1600" dirty="0"/>
          </a:p>
        </p:txBody>
      </p:sp>
      <p:sp>
        <p:nvSpPr>
          <p:cNvPr id="59" name="Rectangular Callout 58"/>
          <p:cNvSpPr/>
          <p:nvPr/>
        </p:nvSpPr>
        <p:spPr>
          <a:xfrm>
            <a:off x="147729" y="1687091"/>
            <a:ext cx="1146202" cy="474138"/>
          </a:xfrm>
          <a:prstGeom prst="wedgeRectCallout">
            <a:avLst>
              <a:gd name="adj1" fmla="val 75134"/>
              <a:gd name="adj2" fmla="val -25623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Observer</a:t>
            </a:r>
            <a:endParaRPr lang="en-US" sz="1400" b="1" baseline="30000" dirty="0">
              <a:latin typeface="Bookman Old Style" panose="02050604050505020204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5575951" y="2277046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XBC and </a:t>
            </a:r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BCA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5519308" y="2298632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XBD and </a:t>
            </a:r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BDA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1683571">
            <a:off x="3842766" y="3005690"/>
            <a:ext cx="1460911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 rot="2725441">
            <a:off x="2647668" y="3149681"/>
            <a:ext cx="1313058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429941" y="1501607"/>
            <a:ext cx="1474655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809827" y="4629150"/>
            <a:ext cx="1971973" cy="461665"/>
            <a:chOff x="4829098" y="5178873"/>
            <a:chExt cx="1971973" cy="461665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4829098" y="5409705"/>
              <a:ext cx="1971973" cy="0"/>
            </a:xfrm>
            <a:prstGeom prst="line">
              <a:avLst/>
            </a:prstGeom>
            <a:ln w="19050">
              <a:solidFill>
                <a:srgbClr val="FFFF00"/>
              </a:solidFill>
              <a:headEnd type="arrow" w="med" len="med"/>
              <a:tailEnd type="arrow" w="med" len="med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5486400" y="5178873"/>
              <a:ext cx="574588" cy="461665"/>
            </a:xfrm>
            <a:prstGeom prst="rect">
              <a:avLst/>
            </a:prstGeom>
            <a:solidFill>
              <a:srgbClr val="FF0000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Symbol" pitchFamily="18" charset="2"/>
                </a:rPr>
                <a:t>?</a:t>
              </a:r>
              <a:endParaRPr lang="en-US" sz="2400" b="1" dirty="0">
                <a:solidFill>
                  <a:srgbClr val="FFFF00"/>
                </a:solidFill>
                <a:latin typeface="Symbol" pitchFamily="18" charset="2"/>
              </a:endParaRPr>
            </a:p>
          </p:txBody>
        </p:sp>
      </p:grpSp>
      <p:sp>
        <p:nvSpPr>
          <p:cNvPr id="31" name="Rounded Rectangle 30"/>
          <p:cNvSpPr/>
          <p:nvPr/>
        </p:nvSpPr>
        <p:spPr>
          <a:xfrm>
            <a:off x="4494939" y="504261"/>
            <a:ext cx="1066153" cy="204484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596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43" grpId="0" animBg="1"/>
      <p:bldP spid="43" grpId="1" animBg="1"/>
      <p:bldP spid="42" grpId="0" animBg="1"/>
      <p:bldP spid="42" grpId="1" animBg="1"/>
      <p:bldP spid="32" grpId="0" animBg="1"/>
      <p:bldP spid="32" grpId="1" animBg="1"/>
      <p:bldP spid="28" grpId="0" animBg="1"/>
      <p:bldP spid="28" grpId="1" animBg="1"/>
      <p:bldP spid="29" grpId="0" animBg="1"/>
      <p:bldP spid="29" grpId="1" animBg="1"/>
      <p:bldP spid="47" grpId="0" animBg="1"/>
      <p:bldP spid="47" grpId="1" animBg="1"/>
      <p:bldP spid="39" grpId="0" animBg="1"/>
      <p:bldP spid="39" grpId="1" animBg="1"/>
      <p:bldP spid="15" grpId="0" animBg="1"/>
      <p:bldP spid="16" grpId="0" animBg="1"/>
      <p:bldP spid="18" grpId="0"/>
      <p:bldP spid="19" grpId="0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17" grpId="0"/>
      <p:bldP spid="44" grpId="0" animBg="1"/>
      <p:bldP spid="44" grpId="1" animBg="1"/>
      <p:bldP spid="45" grpId="0" animBg="1"/>
      <p:bldP spid="45" grpId="1" animBg="1"/>
      <p:bldP spid="46" grpId="0"/>
      <p:bldP spid="46" grpId="1"/>
      <p:bldP spid="48" grpId="0"/>
      <p:bldP spid="4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 animBg="1"/>
      <p:bldP spid="52" grpId="1" animBg="1"/>
      <p:bldP spid="53" grpId="0"/>
      <p:bldP spid="53" grpId="1"/>
      <p:bldP spid="54" grpId="0"/>
      <p:bldP spid="54" grpId="1"/>
      <p:bldP spid="55" grpId="0" animBg="1"/>
      <p:bldP spid="55" grpId="1" animBg="1"/>
      <p:bldP spid="56" grpId="0"/>
      <p:bldP spid="56" grpId="1"/>
      <p:bldP spid="57" grpId="0"/>
      <p:bldP spid="57" grpId="1"/>
      <p:bldP spid="58" grpId="0" animBg="1"/>
      <p:bldP spid="58" grpId="1" animBg="1"/>
      <p:bldP spid="2" grpId="0" build="p"/>
      <p:bldP spid="59" grpId="0" animBg="1"/>
      <p:bldP spid="60" grpId="0" animBg="1"/>
      <p:bldP spid="60" grpId="1" animBg="1"/>
      <p:bldP spid="61" grpId="0" animBg="1"/>
      <p:bldP spid="61" grpId="1" animBg="1"/>
      <p:bldP spid="30" grpId="0" animBg="1"/>
      <p:bldP spid="63" grpId="0" animBg="1"/>
      <p:bldP spid="64" grpId="0" animBg="1"/>
      <p:bldP spid="31" grpId="0" animBg="1"/>
      <p:bldP spid="3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417908" y="304800"/>
            <a:ext cx="8763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  As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bserved from the top of a 75 m high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lighthous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from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he sea-level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,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ngle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of depression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f two ships are 30° and 45°.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If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ne ship i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exactly beh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other on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the sam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side of the lighthouse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f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distanc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between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tw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ships. </a:t>
            </a:r>
            <a:endParaRPr lang="en-US" sz="1600" dirty="0"/>
          </a:p>
        </p:txBody>
      </p:sp>
      <p:sp>
        <p:nvSpPr>
          <p:cNvPr id="2" name="Freeform 1"/>
          <p:cNvSpPr/>
          <p:nvPr/>
        </p:nvSpPr>
        <p:spPr>
          <a:xfrm>
            <a:off x="6180785" y="877470"/>
            <a:ext cx="1384310" cy="1460302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ounded Rectangle 71"/>
          <p:cNvSpPr/>
          <p:nvPr/>
        </p:nvSpPr>
        <p:spPr>
          <a:xfrm>
            <a:off x="5435743" y="1470071"/>
            <a:ext cx="630217" cy="2643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152145" y="3521358"/>
            <a:ext cx="342704" cy="22996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988266" y="3606125"/>
            <a:ext cx="842999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Arc 51"/>
          <p:cNvSpPr/>
          <p:nvPr/>
        </p:nvSpPr>
        <p:spPr>
          <a:xfrm rot="19009">
            <a:off x="7192707" y="1947522"/>
            <a:ext cx="786384" cy="786384"/>
          </a:xfrm>
          <a:prstGeom prst="arc">
            <a:avLst>
              <a:gd name="adj1" fmla="val 10728718"/>
              <a:gd name="adj2" fmla="val 13539331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440876" y="1781175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931115" y="1781175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Height of light house (AB) = 75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31115" y="2057400"/>
            <a:ext cx="3975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AD is the distance of one ship fro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he foot of light house (AB)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31115" y="2581275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Let the distance betwee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wo ships </a:t>
            </a:r>
            <a:r>
              <a:rPr lang="en-US" sz="1600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(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DC) be ‘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x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’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31115" y="3086100"/>
            <a:ext cx="1917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AD,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47877" y="3591900"/>
            <a:ext cx="987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an 45º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1795362" y="3591900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2089928" y="3463728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130187" y="3765354"/>
            <a:ext cx="40070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2087998" y="3725248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D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676771" y="4208643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553569" y="4218479"/>
            <a:ext cx="3014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1795362" y="4208643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111358" y="4073328"/>
            <a:ext cx="4957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</a:t>
            </a:r>
          </a:p>
        </p:txBody>
      </p:sp>
      <p:cxnSp>
        <p:nvCxnSpPr>
          <p:cNvPr id="169" name="Straight Connector 168"/>
          <p:cNvCxnSpPr/>
          <p:nvPr/>
        </p:nvCxnSpPr>
        <p:spPr>
          <a:xfrm>
            <a:off x="2148477" y="4374954"/>
            <a:ext cx="3657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>
            <a:off x="2091017" y="4347548"/>
            <a:ext cx="531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D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2728830" y="4662759"/>
            <a:ext cx="612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…(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8703" y="4657996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359741" y="4657996"/>
            <a:ext cx="497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797294" y="4657996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2113290" y="4657996"/>
            <a:ext cx="9226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6175465" y="2332692"/>
            <a:ext cx="2103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flipV="1">
            <a:off x="6173910" y="874791"/>
            <a:ext cx="0" cy="14631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stCxn id="52" idx="1"/>
          </p:cNvCxnSpPr>
          <p:nvPr/>
        </p:nvCxnSpPr>
        <p:spPr>
          <a:xfrm flipH="1" flipV="1">
            <a:off x="6180786" y="877471"/>
            <a:ext cx="1405113" cy="14632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 flipH="1" flipV="1">
            <a:off x="6180785" y="877471"/>
            <a:ext cx="2104500" cy="14607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flipH="1">
            <a:off x="6163843" y="872191"/>
            <a:ext cx="2286000" cy="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5877424" y="2226262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7431536" y="2307091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8115036" y="2297567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5906582" y="616188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5406852" y="1423195"/>
            <a:ext cx="792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688" y="2154892"/>
            <a:ext cx="172672" cy="1726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>
            <a:off x="7190538" y="1946687"/>
            <a:ext cx="788053" cy="788053"/>
          </a:xfrm>
          <a:prstGeom prst="arc">
            <a:avLst>
              <a:gd name="adj1" fmla="val 10758609"/>
              <a:gd name="adj2" fmla="val 1366688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Arc 184"/>
          <p:cNvSpPr/>
          <p:nvPr/>
        </p:nvSpPr>
        <p:spPr>
          <a:xfrm>
            <a:off x="7956673" y="2026303"/>
            <a:ext cx="619342" cy="619342"/>
          </a:xfrm>
          <a:prstGeom prst="arc">
            <a:avLst>
              <a:gd name="adj1" fmla="val 10758609"/>
              <a:gd name="adj2" fmla="val 1310118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Arc 185"/>
          <p:cNvSpPr/>
          <p:nvPr/>
        </p:nvSpPr>
        <p:spPr>
          <a:xfrm>
            <a:off x="5681785" y="364192"/>
            <a:ext cx="1003627" cy="1003627"/>
          </a:xfrm>
          <a:prstGeom prst="arc">
            <a:avLst>
              <a:gd name="adj1" fmla="val 21509127"/>
              <a:gd name="adj2" fmla="val 286724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Arc 186"/>
          <p:cNvSpPr/>
          <p:nvPr/>
        </p:nvSpPr>
        <p:spPr>
          <a:xfrm>
            <a:off x="5395113" y="127810"/>
            <a:ext cx="1480316" cy="1480316"/>
          </a:xfrm>
          <a:prstGeom prst="arc">
            <a:avLst>
              <a:gd name="adj1" fmla="val 21560867"/>
              <a:gd name="adj2" fmla="val 201293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7894760" y="541236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</a:p>
        </p:txBody>
      </p:sp>
      <p:sp>
        <p:nvSpPr>
          <p:cNvPr id="14" name="Oval 13"/>
          <p:cNvSpPr/>
          <p:nvPr/>
        </p:nvSpPr>
        <p:spPr>
          <a:xfrm>
            <a:off x="8001114" y="827003"/>
            <a:ext cx="81186" cy="811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TextBox 188"/>
          <p:cNvSpPr txBox="1"/>
          <p:nvPr/>
        </p:nvSpPr>
        <p:spPr>
          <a:xfrm>
            <a:off x="6630975" y="1935309"/>
            <a:ext cx="576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5º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7487561" y="2052083"/>
            <a:ext cx="576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0º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6796210" y="961062"/>
            <a:ext cx="576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0º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6278848" y="835263"/>
            <a:ext cx="517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5º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7768547" y="2279003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6167560" y="881935"/>
            <a:ext cx="0" cy="145330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161489" y="2332692"/>
            <a:ext cx="1406554" cy="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566203" y="2332326"/>
            <a:ext cx="713020" cy="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6143224" y="2333914"/>
            <a:ext cx="1426041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 flipH="1">
            <a:off x="5025107" y="927595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>
            <a:defPPr>
              <a:defRPr lang="en-US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Opposite </a:t>
            </a:r>
          </a:p>
          <a:p>
            <a:r>
              <a:rPr lang="en-US" dirty="0"/>
              <a:t>side</a:t>
            </a:r>
            <a:endParaRPr lang="en-IN" dirty="0"/>
          </a:p>
        </p:txBody>
      </p:sp>
      <p:sp>
        <p:nvSpPr>
          <p:cNvPr id="55" name="TextBox 54"/>
          <p:cNvSpPr txBox="1"/>
          <p:nvPr/>
        </p:nvSpPr>
        <p:spPr>
          <a:xfrm>
            <a:off x="6412180" y="2645645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Adjacent side</a:t>
            </a:r>
            <a:endParaRPr lang="en-IN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6174435" y="869675"/>
            <a:ext cx="0" cy="1460671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ounded Rectangular Callout 65"/>
          <p:cNvSpPr/>
          <p:nvPr/>
        </p:nvSpPr>
        <p:spPr>
          <a:xfrm>
            <a:off x="1359741" y="2768755"/>
            <a:ext cx="1828800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29953" y="2886627"/>
            <a:ext cx="11592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tan 45</a:t>
            </a:r>
            <a:r>
              <a:rPr lang="en-IN" sz="1600" b="1" baseline="5000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615799" y="2885734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595547" y="2896751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1</a:t>
            </a:r>
            <a:endParaRPr lang="en-US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745841" y="659687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Observe </a:t>
            </a:r>
            <a:r>
              <a:rPr lang="en-US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A</a:t>
            </a:r>
            <a:r>
              <a:rPr lang="en-US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DB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689057" y="587616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802249" y="651407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DB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800115" y="931247"/>
            <a:ext cx="1898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792495" y="1202123"/>
            <a:ext cx="19059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590735" y="931247"/>
            <a:ext cx="4802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590735" y="1202123"/>
            <a:ext cx="487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D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1409904" y="617300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414714" y="709680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622019" y="1155471"/>
            <a:ext cx="766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1664559" y="766542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latin typeface="Bookman Old Style" panose="02050604050505020204" pitchFamily="18" charset="0"/>
              </a:rPr>
              <a:t>Consider </a:t>
            </a:r>
            <a:r>
              <a:rPr lang="en-US" sz="1600" b="1" dirty="0" smtClean="0"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latin typeface="Bookman Old Style" panose="02050604050505020204" pitchFamily="18" charset="0"/>
              </a:rPr>
              <a:t>BAD</a:t>
            </a:r>
            <a:endParaRPr lang="en-US" sz="1600" b="1" dirty="0">
              <a:latin typeface="Bookman Old Style" panose="020506040505050202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550229" y="2302451"/>
            <a:ext cx="7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75</a:t>
            </a:r>
            <a:r>
              <a:rPr lang="en-US" sz="1600" b="1" i="1" dirty="0" smtClean="0">
                <a:solidFill>
                  <a:srgbClr val="FF0000"/>
                </a:solidFill>
                <a:latin typeface="Bookman Old Style" pitchFamily="18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830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4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4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4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4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4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4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4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0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0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10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1000"/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10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10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10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10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2" grpId="0" animBg="1"/>
      <p:bldP spid="72" grpId="1" animBg="1"/>
      <p:bldP spid="71" grpId="0" animBg="1"/>
      <p:bldP spid="71" grpId="1" animBg="1"/>
      <p:bldP spid="65" grpId="0" animBg="1"/>
      <p:bldP spid="65" grpId="1" animBg="1"/>
      <p:bldP spid="52" grpId="0" animBg="1"/>
      <p:bldP spid="52" grpId="1" animBg="1"/>
      <p:bldP spid="154" grpId="0"/>
      <p:bldP spid="155" grpId="0"/>
      <p:bldP spid="156" grpId="0" build="p"/>
      <p:bldP spid="157" grpId="0" build="allAtOnce"/>
      <p:bldP spid="193" grpId="0"/>
      <p:bldP spid="54" grpId="0" animBg="1"/>
      <p:bldP spid="54" grpId="1" animBg="1"/>
      <p:bldP spid="55" grpId="0" animBg="1"/>
      <p:bldP spid="55" grpId="1" animBg="1"/>
      <p:bldP spid="66" grpId="0" animBg="1"/>
      <p:bldP spid="66" grpId="1" animBg="1"/>
      <p:bldP spid="67" grpId="0"/>
      <p:bldP spid="67" grpId="1"/>
      <p:bldP spid="68" grpId="0"/>
      <p:bldP spid="68" grpId="1"/>
      <p:bldP spid="69" grpId="0"/>
      <p:bldP spid="69" grpId="1"/>
      <p:bldP spid="56" grpId="0" animBg="1"/>
      <p:bldP spid="56" grpId="1" animBg="1"/>
      <p:bldP spid="58" grpId="0" animBg="1"/>
      <p:bldP spid="58" grpId="1" animBg="1"/>
      <p:bldP spid="59" grpId="0" build="allAtOnce"/>
      <p:bldP spid="60" grpId="0" build="allAtOnce"/>
      <p:bldP spid="61" grpId="0" build="allAtOnce"/>
      <p:bldP spid="75" grpId="0" build="allAtOnce"/>
      <p:bldP spid="76" grpId="0" build="allAtOnce"/>
      <p:bldP spid="62" grpId="0" animBg="1"/>
      <p:bldP spid="62" grpId="1" animBg="1"/>
      <p:bldP spid="63" grpId="0"/>
      <p:bldP spid="63" grpId="1"/>
      <p:bldP spid="64" grpId="0"/>
      <p:bldP spid="64" grpId="1"/>
      <p:bldP spid="64" grpId="2"/>
      <p:bldP spid="77" grpId="0" animBg="1"/>
      <p:bldP spid="7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ounded Rectangle 117"/>
          <p:cNvSpPr/>
          <p:nvPr/>
        </p:nvSpPr>
        <p:spPr>
          <a:xfrm>
            <a:off x="5449330" y="1460303"/>
            <a:ext cx="630217" cy="26433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2515997" y="3919468"/>
            <a:ext cx="335290" cy="27203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185062" y="4575231"/>
            <a:ext cx="4761350" cy="33495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2208626" y="2401285"/>
            <a:ext cx="342704" cy="22996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Freeform 120"/>
          <p:cNvSpPr/>
          <p:nvPr/>
        </p:nvSpPr>
        <p:spPr>
          <a:xfrm>
            <a:off x="6173115" y="866005"/>
            <a:ext cx="2112170" cy="1467089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ounded Rectangle 116"/>
          <p:cNvSpPr/>
          <p:nvPr/>
        </p:nvSpPr>
        <p:spPr>
          <a:xfrm>
            <a:off x="2210753" y="2149993"/>
            <a:ext cx="342704" cy="22996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1064018" y="2238041"/>
            <a:ext cx="826388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6772" y="1797050"/>
            <a:ext cx="1917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AC,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3912" y="2220688"/>
            <a:ext cx="987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an 30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51397" y="2220688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5963" y="2092516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2186222" y="2394142"/>
            <a:ext cx="40070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44033" y="2354036"/>
            <a:ext cx="5171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6227" y="2752785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18421" y="2890936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21" y="2890936"/>
                <a:ext cx="452898" cy="3676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466046" y="2922062"/>
            <a:ext cx="3344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77212" y="2617886"/>
            <a:ext cx="290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44818" y="2752785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99695" y="2609850"/>
            <a:ext cx="5116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2181229" y="2919096"/>
            <a:ext cx="7315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61134" y="2878990"/>
            <a:ext cx="1062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 7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7750" y="3214667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04875" y="3214667"/>
            <a:ext cx="996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+ 7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44818" y="3209489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25096" y="3204445"/>
            <a:ext cx="5390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10677" y="3175453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677" y="3175453"/>
                <a:ext cx="452898" cy="367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725212" y="3527968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36951" y="3513679"/>
            <a:ext cx="33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842280" y="3522790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127615" y="3534192"/>
            <a:ext cx="5390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413196" y="3505200"/>
                <a:ext cx="452898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196" y="3505200"/>
                <a:ext cx="452898" cy="3676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2741977" y="3527553"/>
            <a:ext cx="654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 75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25212" y="3871914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536951" y="3857625"/>
            <a:ext cx="33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842280" y="3866736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127615" y="3871371"/>
            <a:ext cx="1209574" cy="367601"/>
            <a:chOff x="1702440" y="3945641"/>
            <a:chExt cx="1209574" cy="367601"/>
          </a:xfrm>
        </p:grpSpPr>
        <p:sp>
          <p:nvSpPr>
            <p:cNvPr id="52" name="TextBox 51"/>
            <p:cNvSpPr txBox="1"/>
            <p:nvPr/>
          </p:nvSpPr>
          <p:spPr>
            <a:xfrm>
              <a:off x="1702440" y="3952408"/>
              <a:ext cx="5390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75(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019771" y="3945641"/>
                  <a:ext cx="452898" cy="3676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9771" y="3945641"/>
                  <a:ext cx="452898" cy="36760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TextBox 53"/>
            <p:cNvSpPr txBox="1"/>
            <p:nvPr/>
          </p:nvSpPr>
          <p:spPr>
            <a:xfrm>
              <a:off x="2348552" y="3945769"/>
              <a:ext cx="5634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– 1)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29975" y="4557835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187175" y="4557835"/>
            <a:ext cx="4829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istance between the two ships is 54.75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722355" y="4181475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1534094" y="4181475"/>
            <a:ext cx="33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839423" y="4181475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2124758" y="4181475"/>
            <a:ext cx="5390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(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2444947" y="4181475"/>
            <a:ext cx="1117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.73 – 1)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3866196" y="3519834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277941" y="3519834"/>
            <a:ext cx="33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83270" y="3519834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4859481" y="3519834"/>
            <a:ext cx="1249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 ×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3868366" y="3852448"/>
            <a:ext cx="382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4280111" y="3852448"/>
            <a:ext cx="33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585440" y="3852448"/>
            <a:ext cx="2852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4861651" y="3852448"/>
            <a:ext cx="928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4.75 </a:t>
            </a:r>
            <a:endParaRPr lang="en-US" sz="1600" b="1" i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3" name="Straight Connector 152"/>
          <p:cNvCxnSpPr/>
          <p:nvPr/>
        </p:nvCxnSpPr>
        <p:spPr>
          <a:xfrm>
            <a:off x="3657600" y="2922270"/>
            <a:ext cx="0" cy="155448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angle 138"/>
          <p:cNvSpPr/>
          <p:nvPr/>
        </p:nvSpPr>
        <p:spPr>
          <a:xfrm>
            <a:off x="417908" y="304800"/>
            <a:ext cx="56112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  As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bserved from the top of a 75 m high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lighthous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from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the sea-level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,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ngles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of depression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f two ships are 30° and 45°.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 If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one ship i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exactly beh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other on 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the sam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side of the lighthouse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,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   f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distanc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between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tw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ships. </a:t>
            </a:r>
            <a:endParaRPr lang="en-US" sz="1600" dirty="0"/>
          </a:p>
        </p:txBody>
      </p:sp>
      <p:sp>
        <p:nvSpPr>
          <p:cNvPr id="141" name="TextBox 140"/>
          <p:cNvSpPr txBox="1"/>
          <p:nvPr/>
        </p:nvSpPr>
        <p:spPr>
          <a:xfrm>
            <a:off x="440876" y="1781175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cxnSp>
        <p:nvCxnSpPr>
          <p:cNvPr id="144" name="Straight Connector 143"/>
          <p:cNvCxnSpPr/>
          <p:nvPr/>
        </p:nvCxnSpPr>
        <p:spPr>
          <a:xfrm>
            <a:off x="6175465" y="2332692"/>
            <a:ext cx="21031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flipV="1">
            <a:off x="6173910" y="874791"/>
            <a:ext cx="0" cy="14631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H="1" flipV="1">
            <a:off x="6180786" y="877471"/>
            <a:ext cx="1405113" cy="14632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 flipH="1" flipV="1">
            <a:off x="6180785" y="877471"/>
            <a:ext cx="2104500" cy="14607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flipH="1">
            <a:off x="6163843" y="872191"/>
            <a:ext cx="2286000" cy="1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5877424" y="2226262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7431536" y="2307091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8115036" y="2297567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5906582" y="616188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6172688" y="2154892"/>
            <a:ext cx="172672" cy="1726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Arc 162"/>
          <p:cNvSpPr/>
          <p:nvPr/>
        </p:nvSpPr>
        <p:spPr>
          <a:xfrm>
            <a:off x="7190538" y="1946687"/>
            <a:ext cx="788053" cy="788053"/>
          </a:xfrm>
          <a:prstGeom prst="arc">
            <a:avLst>
              <a:gd name="adj1" fmla="val 10758609"/>
              <a:gd name="adj2" fmla="val 1366688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Arc 163"/>
          <p:cNvSpPr/>
          <p:nvPr/>
        </p:nvSpPr>
        <p:spPr>
          <a:xfrm>
            <a:off x="7956673" y="2026303"/>
            <a:ext cx="619342" cy="619342"/>
          </a:xfrm>
          <a:prstGeom prst="arc">
            <a:avLst>
              <a:gd name="adj1" fmla="val 10758609"/>
              <a:gd name="adj2" fmla="val 1310118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Arc 164"/>
          <p:cNvSpPr/>
          <p:nvPr/>
        </p:nvSpPr>
        <p:spPr>
          <a:xfrm>
            <a:off x="5681785" y="364192"/>
            <a:ext cx="1003627" cy="1003627"/>
          </a:xfrm>
          <a:prstGeom prst="arc">
            <a:avLst>
              <a:gd name="adj1" fmla="val 21509127"/>
              <a:gd name="adj2" fmla="val 286724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7894760" y="541236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</a:p>
        </p:txBody>
      </p:sp>
      <p:sp>
        <p:nvSpPr>
          <p:cNvPr id="167" name="Oval 166"/>
          <p:cNvSpPr/>
          <p:nvPr/>
        </p:nvSpPr>
        <p:spPr>
          <a:xfrm>
            <a:off x="8001114" y="827003"/>
            <a:ext cx="81186" cy="811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TextBox 167"/>
          <p:cNvSpPr txBox="1"/>
          <p:nvPr/>
        </p:nvSpPr>
        <p:spPr>
          <a:xfrm>
            <a:off x="6630975" y="1935309"/>
            <a:ext cx="576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5º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7487561" y="2052083"/>
            <a:ext cx="576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0º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96210" y="961062"/>
            <a:ext cx="576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0º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278848" y="835263"/>
            <a:ext cx="5173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45º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7768547" y="2279003"/>
            <a:ext cx="3060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550229" y="2302451"/>
            <a:ext cx="7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75</a:t>
            </a:r>
            <a:r>
              <a:rPr lang="en-US" sz="1600" b="1" i="1" dirty="0" smtClean="0">
                <a:solidFill>
                  <a:srgbClr val="FF0000"/>
                </a:solidFill>
                <a:latin typeface="Bookman Old Style" pitchFamily="18" charset="0"/>
              </a:rPr>
              <a:t>m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5406852" y="1423195"/>
            <a:ext cx="792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5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151119" y="2571750"/>
            <a:ext cx="2194216" cy="307777"/>
            <a:chOff x="6160727" y="3932480"/>
            <a:chExt cx="2194216" cy="307777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6160727" y="4091404"/>
              <a:ext cx="219421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716019" y="3932480"/>
              <a:ext cx="10567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itchFamily="18" charset="0"/>
                </a:rPr>
                <a:t>(</a:t>
              </a:r>
              <a:r>
                <a:rPr lang="en-US" sz="1400" b="1" i="1" dirty="0" smtClean="0">
                  <a:latin typeface="Bookman Old Style" pitchFamily="18" charset="0"/>
                </a:rPr>
                <a:t>x</a:t>
              </a:r>
              <a:r>
                <a:rPr lang="en-US" sz="1400" b="1" dirty="0" smtClean="0">
                  <a:latin typeface="Bookman Old Style" pitchFamily="18" charset="0"/>
                </a:rPr>
                <a:t> + 75)</a:t>
              </a:r>
              <a:r>
                <a:rPr lang="en-US" sz="1400" b="1" i="1" dirty="0" smtClean="0">
                  <a:latin typeface="Bookman Old Style" pitchFamily="18" charset="0"/>
                </a:rPr>
                <a:t>m</a:t>
              </a:r>
              <a:endParaRPr lang="en-US" sz="1400" b="1" i="1" dirty="0">
                <a:latin typeface="Bookman Old Style" pitchFamily="18" charset="0"/>
              </a:endParaRPr>
            </a:p>
          </p:txBody>
        </p:sp>
      </p:grpSp>
      <p:sp>
        <p:nvSpPr>
          <p:cNvPr id="72" name="Arc 71"/>
          <p:cNvSpPr/>
          <p:nvPr/>
        </p:nvSpPr>
        <p:spPr>
          <a:xfrm rot="19009">
            <a:off x="7954387" y="2017404"/>
            <a:ext cx="621792" cy="621792"/>
          </a:xfrm>
          <a:prstGeom prst="arc">
            <a:avLst>
              <a:gd name="adj1" fmla="val 10728718"/>
              <a:gd name="adj2" fmla="val 12879331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flipH="1" flipV="1">
            <a:off x="6171479" y="2330681"/>
            <a:ext cx="2117880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 flipH="1">
            <a:off x="5041511" y="965234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schemeClr val="bg1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118467" y="2619164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6173368" y="898512"/>
            <a:ext cx="0" cy="1460671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ounded Rectangle 77"/>
          <p:cNvSpPr/>
          <p:nvPr/>
        </p:nvSpPr>
        <p:spPr>
          <a:xfrm>
            <a:off x="1600196" y="606065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713388" y="669856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CB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11254" y="949294"/>
            <a:ext cx="19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703634" y="1224933"/>
            <a:ext cx="1955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499606" y="949294"/>
            <a:ext cx="499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499606" y="1224933"/>
            <a:ext cx="499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C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10" name="Rounded Rectangular Callout 109"/>
          <p:cNvSpPr/>
          <p:nvPr/>
        </p:nvSpPr>
        <p:spPr>
          <a:xfrm>
            <a:off x="1696090" y="1287848"/>
            <a:ext cx="1828800" cy="838200"/>
          </a:xfrm>
          <a:prstGeom prst="wedgeRoundRectCallout">
            <a:avLst>
              <a:gd name="adj1" fmla="val -72569"/>
              <a:gd name="adj2" fmla="val 70833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865950" y="1518621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tan 30</a:t>
            </a:r>
            <a:r>
              <a:rPr lang="en-IN" sz="1600" b="1" baseline="5000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996184" y="1497398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2851790" y="1415840"/>
            <a:ext cx="532646" cy="589234"/>
            <a:chOff x="8347034" y="-1387456"/>
            <a:chExt cx="532646" cy="589234"/>
          </a:xfrm>
        </p:grpSpPr>
        <p:sp>
          <p:nvSpPr>
            <p:cNvPr id="114" name="Rectangle 113"/>
            <p:cNvSpPr/>
            <p:nvPr/>
          </p:nvSpPr>
          <p:spPr>
            <a:xfrm>
              <a:off x="8485440" y="-138745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  <a:sym typeface="Symbol"/>
                </a:rPr>
                <a:t>1</a:t>
              </a:r>
              <a:endParaRPr lang="en-US" sz="16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>
            <a:xfrm>
              <a:off x="8505457" y="-1122864"/>
              <a:ext cx="27432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Rectangle 115"/>
                <p:cNvSpPr/>
                <p:nvPr/>
              </p:nvSpPr>
              <p:spPr>
                <a:xfrm>
                  <a:off x="8347034" y="-1165823"/>
                  <a:ext cx="532646" cy="3676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600" b="1" dirty="0">
                    <a:solidFill>
                      <a:schemeClr val="bg1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116" name="Rectangle 1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7034" y="-1165823"/>
                  <a:ext cx="532646" cy="36760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2" name="Rounded Rectangle 81"/>
          <p:cNvSpPr/>
          <p:nvPr/>
        </p:nvSpPr>
        <p:spPr>
          <a:xfrm>
            <a:off x="1057134" y="674716"/>
            <a:ext cx="3371051" cy="106127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159628" y="797850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344708" y="1240466"/>
            <a:ext cx="796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1948023" y="797850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C</a:t>
            </a:r>
            <a:r>
              <a:rPr lang="en-IN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  <a:endParaRPr lang="en-IN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2492410" y="3138932"/>
            <a:ext cx="1253010" cy="499618"/>
            <a:chOff x="5013379" y="5498759"/>
            <a:chExt cx="1253010" cy="499618"/>
          </a:xfrm>
        </p:grpSpPr>
        <p:sp>
          <p:nvSpPr>
            <p:cNvPr id="132" name="Rounded Rectangular Callout 131"/>
            <p:cNvSpPr/>
            <p:nvPr/>
          </p:nvSpPr>
          <p:spPr>
            <a:xfrm>
              <a:off x="5013379" y="5498759"/>
              <a:ext cx="1253010" cy="499618"/>
            </a:xfrm>
            <a:prstGeom prst="wedgeRoundRectCallout">
              <a:avLst>
                <a:gd name="adj1" fmla="val -40013"/>
                <a:gd name="adj2" fmla="val 1083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Rectangle 132"/>
                <p:cNvSpPr/>
                <p:nvPr/>
              </p:nvSpPr>
              <p:spPr>
                <a:xfrm>
                  <a:off x="5045147" y="5573392"/>
                  <a:ext cx="11701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dirty="0" smtClean="0">
                      <a:solidFill>
                        <a:schemeClr val="bg1"/>
                      </a:solidFill>
                    </a:rPr>
                    <a:t>  =  </a:t>
                  </a:r>
                  <a:r>
                    <a:rPr lang="en-US" sz="1400" b="1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1.73</a:t>
                  </a:r>
                  <a:endParaRPr lang="en-US" b="1" dirty="0">
                    <a:solidFill>
                      <a:schemeClr val="bg1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3" name="Rectangle 1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147" y="5573392"/>
                  <a:ext cx="1170192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8197" r="-521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8" name="Arc 127"/>
          <p:cNvSpPr/>
          <p:nvPr/>
        </p:nvSpPr>
        <p:spPr>
          <a:xfrm>
            <a:off x="5395113" y="127810"/>
            <a:ext cx="1480316" cy="1480316"/>
          </a:xfrm>
          <a:prstGeom prst="arc">
            <a:avLst>
              <a:gd name="adj1" fmla="val 21560867"/>
              <a:gd name="adj2" fmla="val 201293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508236" y="3519834"/>
            <a:ext cx="6639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.73</a:t>
            </a:r>
          </a:p>
        </p:txBody>
      </p:sp>
    </p:spTree>
    <p:extLst>
      <p:ext uri="{BB962C8B-B14F-4D97-AF65-F5344CB8AC3E}">
        <p14:creationId xmlns:p14="http://schemas.microsoft.com/office/powerpoint/2010/main" val="21424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4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4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4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10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1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1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10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1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1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10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10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10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10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1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00"/>
                            </p:stCondLst>
                            <p:childTnLst>
                              <p:par>
                                <p:cTn id="4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8" grpId="1" animBg="1"/>
      <p:bldP spid="130" grpId="0" animBg="1"/>
      <p:bldP spid="130" grpId="1" animBg="1"/>
      <p:bldP spid="123" grpId="0" animBg="1"/>
      <p:bldP spid="122" grpId="0" animBg="1"/>
      <p:bldP spid="122" grpId="1" animBg="1"/>
      <p:bldP spid="121" grpId="0" animBg="1"/>
      <p:bldP spid="117" grpId="0" animBg="1"/>
      <p:bldP spid="117" grpId="1" animBg="1"/>
      <p:bldP spid="109" grpId="0" animBg="1"/>
      <p:bldP spid="109" grpId="1" animBg="1"/>
      <p:bldP spid="138" grpId="0"/>
      <p:bldP spid="140" grpId="0"/>
      <p:bldP spid="72" grpId="0" animBg="1"/>
      <p:bldP spid="72" grpId="1" animBg="1"/>
      <p:bldP spid="74" grpId="0" animBg="1"/>
      <p:bldP spid="74" grpId="1" animBg="1"/>
      <p:bldP spid="75" grpId="0" animBg="1"/>
      <p:bldP spid="75" grpId="1" animBg="1"/>
      <p:bldP spid="78" grpId="0" animBg="1"/>
      <p:bldP spid="78" grpId="1" animBg="1"/>
      <p:bldP spid="79" grpId="0" build="allAtOnce"/>
      <p:bldP spid="80" grpId="0" build="allAtOnce"/>
      <p:bldP spid="81" grpId="0" build="allAtOnce"/>
      <p:bldP spid="119" grpId="0" build="allAtOnce"/>
      <p:bldP spid="120" grpId="0" build="allAtOnce"/>
      <p:bldP spid="110" grpId="0" animBg="1"/>
      <p:bldP spid="110" grpId="1" animBg="1"/>
      <p:bldP spid="111" grpId="0"/>
      <p:bldP spid="111" grpId="1"/>
      <p:bldP spid="112" grpId="0"/>
      <p:bldP spid="112" grpId="1"/>
      <p:bldP spid="82" grpId="0" animBg="1"/>
      <p:bldP spid="82" grpId="1" animBg="1"/>
      <p:bldP spid="83" grpId="0"/>
      <p:bldP spid="83" grpId="1"/>
      <p:bldP spid="84" grpId="0"/>
      <p:bldP spid="84" grpId="1"/>
      <p:bldP spid="84" grpId="2"/>
      <p:bldP spid="76" grpId="0" animBg="1"/>
      <p:bldP spid="76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2</a:t>
            </a:r>
            <a:br>
              <a:rPr lang="en-US" dirty="0" smtClean="0"/>
            </a:br>
            <a:r>
              <a:rPr lang="en-US" dirty="0" smtClean="0"/>
              <a:t>Solved Example 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340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" val="{A9B48D0F-F757-46E5-9366-1785D8DBC6A2}"/>
  <p:tag name="GENSWF_ADVANCE_TIME" val="131.218"/>
  <p:tag name="TIMING" val="|2.944|3.555|1.87|2.009|0.842|3.9|0.833|5.17|1.231|1.104|1.268|3.748|1.447|2.055|5.219|3.579|0.227|0.952|1.291|0.695|2.11|0.527|1.106|1.612|1.59|1.021|1.763|1.106|0.981|0.598|4.464|1.687|1.164|1.474|0.741|0.531|0.747|1.22|0.843|0.274|0.856|0.526|0.64|2.466|0.646|0.778|5.108|4.222|0.911|3.059|3.169|3.389|1.259|0.612|0.168|1.274|0.951|0.712|2.207|0.885|1.674|1.725|0.848|3.82|0.968|0.983|0.672|1.074|0.345|0.382|0.723|0.603|0.661|0.523|0.537|2.424|1.77|0.973|0.759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43</TotalTime>
  <Words>1715</Words>
  <Application>Microsoft Office PowerPoint</Application>
  <PresentationFormat>On-screen Show (16:9)</PresentationFormat>
  <Paragraphs>535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rial Rounded MT Bold</vt:lpstr>
      <vt:lpstr>Bookman Old Style</vt:lpstr>
      <vt:lpstr>Calibri</vt:lpstr>
      <vt:lpstr>Cambria Math</vt:lpstr>
      <vt:lpstr>Comic Sans MS</vt:lpstr>
      <vt:lpstr>Symbol</vt:lpstr>
      <vt:lpstr>Wingdings</vt:lpstr>
      <vt:lpstr>Office Theme</vt:lpstr>
      <vt:lpstr>Custom Design</vt:lpstr>
      <vt:lpstr>Equation</vt:lpstr>
      <vt:lpstr>Module 20</vt:lpstr>
      <vt:lpstr>PowerPoint Presentation</vt:lpstr>
      <vt:lpstr>PowerPoint Presentation</vt:lpstr>
      <vt:lpstr>PowerPoint Presentation</vt:lpstr>
      <vt:lpstr>Module 21</vt:lpstr>
      <vt:lpstr>PowerPoint Presentation</vt:lpstr>
      <vt:lpstr>PowerPoint Presentation</vt:lpstr>
      <vt:lpstr>PowerPoint Presentation</vt:lpstr>
      <vt:lpstr>Module 22 Solved Example 7</vt:lpstr>
      <vt:lpstr>Module 23 Solved Example 6</vt:lpstr>
      <vt:lpstr>Module 24</vt:lpstr>
      <vt:lpstr>PowerPoint Presentation</vt:lpstr>
      <vt:lpstr>PowerPoint Presentation</vt:lpstr>
      <vt:lpstr>PowerPoint Presentation</vt:lpstr>
      <vt:lpstr>Module 25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2042</cp:revision>
  <dcterms:created xsi:type="dcterms:W3CDTF">2013-07-31T12:47:49Z</dcterms:created>
  <dcterms:modified xsi:type="dcterms:W3CDTF">2022-04-23T05:10:26Z</dcterms:modified>
</cp:coreProperties>
</file>